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1"/>
        <w:gridCol w:w="1534"/>
        <w:gridCol w:w="237"/>
        <w:gridCol w:w="43"/>
        <w:gridCol w:w="55"/>
        <w:gridCol w:w="278"/>
        <w:gridCol w:w="2556"/>
        <w:gridCol w:w="2406"/>
      </w:tblGrid>
      <w:tr w:rsidR="00113E87" w:rsidTr="005F7B21">
        <w:tc>
          <w:tcPr>
            <w:tcW w:w="5412" w:type="dxa"/>
            <w:gridSpan w:val="2"/>
            <w:tcBorders>
              <w:bottom w:val="single" w:sz="4" w:space="0" w:color="auto"/>
            </w:tcBorders>
          </w:tcPr>
          <w:p w:rsidR="00113E87" w:rsidRPr="004A7F5E" w:rsidRDefault="00113E87" w:rsidP="005F2EBF">
            <w:pPr>
              <w:pStyle w:val="ListParagraph"/>
              <w:numPr>
                <w:ilvl w:val="0"/>
                <w:numId w:val="32"/>
              </w:numPr>
            </w:pPr>
            <w:r w:rsidRPr="004A7F5E">
              <w:t>What type</w:t>
            </w:r>
            <w:r w:rsidR="0022266A" w:rsidRPr="004A7F5E">
              <w:t xml:space="preserve"> of transformation moves </w:t>
            </w:r>
            <w:proofErr w:type="gramStart"/>
            <w:r w:rsidR="0022266A" w:rsidRPr="004A7F5E">
              <w:t>P(</w:t>
            </w:r>
            <w:proofErr w:type="gramEnd"/>
            <w:r w:rsidR="0022266A" w:rsidRPr="004A7F5E">
              <w:t>3, -6</w:t>
            </w:r>
            <w:r w:rsidRPr="004A7F5E">
              <w:t xml:space="preserve">) to </w:t>
            </w:r>
            <w:r w:rsidR="0022266A" w:rsidRPr="004A7F5E">
              <w:t>P’(3, 6</w:t>
            </w:r>
            <w:r w:rsidRPr="004A7F5E">
              <w:t>)?</w:t>
            </w:r>
          </w:p>
          <w:p w:rsidR="00113E87" w:rsidRPr="004A7F5E" w:rsidRDefault="00113E87" w:rsidP="0022266A"/>
        </w:tc>
        <w:tc>
          <w:tcPr>
            <w:tcW w:w="5604" w:type="dxa"/>
            <w:gridSpan w:val="6"/>
            <w:tcBorders>
              <w:bottom w:val="single" w:sz="4" w:space="0" w:color="auto"/>
            </w:tcBorders>
          </w:tcPr>
          <w:p w:rsidR="00113E87" w:rsidRPr="003219D4" w:rsidRDefault="00113E87" w:rsidP="0022266A">
            <w:pPr>
              <w:pStyle w:val="ListParagraph"/>
              <w:numPr>
                <w:ilvl w:val="0"/>
                <w:numId w:val="32"/>
              </w:numPr>
            </w:pPr>
            <w:r w:rsidRPr="003219D4">
              <w:t xml:space="preserve">If the result of (x, </w:t>
            </w:r>
            <w:proofErr w:type="gramStart"/>
            <w:r w:rsidRPr="003219D4">
              <w:t>y)→</w:t>
            </w:r>
            <w:proofErr w:type="gramEnd"/>
            <w:r w:rsidRPr="003219D4">
              <w:t xml:space="preserve">(x – </w:t>
            </w:r>
            <w:r w:rsidR="0022266A" w:rsidRPr="003219D4">
              <w:t>2</w:t>
            </w:r>
            <w:r w:rsidRPr="003219D4">
              <w:t xml:space="preserve">, y + </w:t>
            </w:r>
            <w:r w:rsidR="0022266A" w:rsidRPr="003219D4">
              <w:t>3</w:t>
            </w:r>
            <w:r w:rsidRPr="003219D4">
              <w:t xml:space="preserve">) is A’(-5, 2), what is the </w:t>
            </w:r>
            <w:r w:rsidRPr="003219D4">
              <w:rPr>
                <w:b/>
              </w:rPr>
              <w:t>pre-image</w:t>
            </w:r>
            <w:r w:rsidRPr="003219D4">
              <w:t>, o</w:t>
            </w:r>
            <w:r w:rsidR="00EF56CC" w:rsidRPr="003219D4">
              <w:t>f</w:t>
            </w:r>
            <w:r w:rsidRPr="003219D4">
              <w:t xml:space="preserve"> A?</w:t>
            </w:r>
          </w:p>
          <w:p w:rsidR="00113E87" w:rsidRPr="003219D4" w:rsidRDefault="00113E87" w:rsidP="0022266A">
            <w:pPr>
              <w:pStyle w:val="ListParagraph"/>
              <w:ind w:left="1440"/>
            </w:pPr>
          </w:p>
          <w:p w:rsidR="0022266A" w:rsidRPr="003219D4" w:rsidRDefault="0022266A" w:rsidP="0022266A">
            <w:pPr>
              <w:pStyle w:val="ListParagraph"/>
              <w:ind w:left="1440"/>
            </w:pPr>
          </w:p>
          <w:p w:rsidR="0022266A" w:rsidRPr="003219D4" w:rsidRDefault="0022266A" w:rsidP="0022266A">
            <w:pPr>
              <w:pStyle w:val="ListParagraph"/>
              <w:ind w:left="1440"/>
            </w:pPr>
          </w:p>
          <w:p w:rsidR="0022266A" w:rsidRPr="003219D4" w:rsidRDefault="0022266A" w:rsidP="0022266A">
            <w:pPr>
              <w:pStyle w:val="ListParagraph"/>
              <w:ind w:left="1440"/>
            </w:pPr>
          </w:p>
        </w:tc>
      </w:tr>
      <w:tr w:rsidR="00970E5C" w:rsidTr="005F7B21">
        <w:tc>
          <w:tcPr>
            <w:tcW w:w="5412" w:type="dxa"/>
            <w:gridSpan w:val="2"/>
            <w:tcBorders>
              <w:bottom w:val="single" w:sz="4" w:space="0" w:color="auto"/>
            </w:tcBorders>
          </w:tcPr>
          <w:p w:rsidR="00970E5C" w:rsidRPr="004A7F5E" w:rsidRDefault="0022266A" w:rsidP="0022266A">
            <w:pPr>
              <w:pStyle w:val="ListParagraph"/>
              <w:numPr>
                <w:ilvl w:val="0"/>
                <w:numId w:val="32"/>
              </w:numPr>
            </w:pPr>
            <w:r w:rsidRPr="004A7F5E">
              <w:t xml:space="preserve">If </w:t>
            </w:r>
            <w:proofErr w:type="gramStart"/>
            <w:r w:rsidRPr="004A7F5E">
              <w:t>P(</w:t>
            </w:r>
            <w:proofErr w:type="gramEnd"/>
            <w:r w:rsidR="00970E5C" w:rsidRPr="004A7F5E">
              <w:t xml:space="preserve">8, 5) is reflected over the line y = </w:t>
            </w:r>
            <w:r w:rsidRPr="004A7F5E">
              <w:t>3</w:t>
            </w:r>
            <w:r w:rsidR="00970E5C" w:rsidRPr="004A7F5E">
              <w:t xml:space="preserve"> and then translated according to the rule  (x, y)→(x – </w:t>
            </w:r>
            <w:r w:rsidRPr="004A7F5E">
              <w:t>2</w:t>
            </w:r>
            <w:r w:rsidR="00970E5C" w:rsidRPr="004A7F5E">
              <w:t>, y – 4), what quadrant will P’’ be in?</w:t>
            </w:r>
            <w:r w:rsidRPr="004A7F5E">
              <w:t xml:space="preserve"> </w:t>
            </w:r>
            <w:r w:rsidRPr="004A7F5E">
              <w:rPr>
                <w:b/>
                <w:i/>
              </w:rPr>
              <w:t xml:space="preserve">(Hint: Quadrant I, </w:t>
            </w:r>
            <w:r w:rsidR="00970E5C" w:rsidRPr="004A7F5E">
              <w:rPr>
                <w:b/>
                <w:i/>
              </w:rPr>
              <w:t>Quadrant II</w:t>
            </w:r>
            <w:r w:rsidRPr="004A7F5E">
              <w:rPr>
                <w:b/>
                <w:i/>
              </w:rPr>
              <w:t xml:space="preserve">, </w:t>
            </w:r>
            <w:r w:rsidR="00970E5C" w:rsidRPr="004A7F5E">
              <w:rPr>
                <w:b/>
                <w:i/>
              </w:rPr>
              <w:t>Quadrant III</w:t>
            </w:r>
            <w:r w:rsidRPr="004A7F5E">
              <w:rPr>
                <w:b/>
                <w:i/>
              </w:rPr>
              <w:t xml:space="preserve"> or </w:t>
            </w:r>
            <w:r w:rsidR="00970E5C" w:rsidRPr="004A7F5E">
              <w:rPr>
                <w:b/>
                <w:i/>
              </w:rPr>
              <w:t>Quadrant IV</w:t>
            </w:r>
            <w:r w:rsidRPr="004A7F5E">
              <w:rPr>
                <w:b/>
                <w:i/>
              </w:rPr>
              <w:t>)</w:t>
            </w:r>
            <w:r w:rsidRPr="004A7F5E">
              <w:t xml:space="preserve"> </w:t>
            </w:r>
          </w:p>
          <w:p w:rsidR="00970E5C" w:rsidRPr="004A7F5E" w:rsidRDefault="0022266A" w:rsidP="00970E5C">
            <w:pPr>
              <w:ind w:left="360"/>
            </w:pPr>
            <w:r w:rsidRPr="004A7F5E">
              <w:rPr>
                <w:noProof/>
              </w:rPr>
              <w:drawing>
                <wp:anchor distT="0" distB="0" distL="114300" distR="114300" simplePos="0" relativeHeight="251651072" behindDoc="0" locked="0" layoutInCell="1" allowOverlap="1" wp14:anchorId="320EFDF7" wp14:editId="0431C633">
                  <wp:simplePos x="0" y="0"/>
                  <wp:positionH relativeFrom="column">
                    <wp:posOffset>1129374</wp:posOffset>
                  </wp:positionH>
                  <wp:positionV relativeFrom="paragraph">
                    <wp:posOffset>38420</wp:posOffset>
                  </wp:positionV>
                  <wp:extent cx="1533909" cy="1556296"/>
                  <wp:effectExtent l="0" t="0" r="0" b="6350"/>
                  <wp:wrapNone/>
                  <wp:docPr id="5" name="Picture 5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[image]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67" t="3666" r="4000" b="3666"/>
                          <a:stretch/>
                        </pic:blipFill>
                        <pic:spPr bwMode="auto">
                          <a:xfrm>
                            <a:off x="0" y="0"/>
                            <a:ext cx="1533854" cy="155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970E5C" w:rsidRPr="004A7F5E" w:rsidRDefault="00970E5C" w:rsidP="00970E5C">
            <w:pPr>
              <w:ind w:left="360"/>
            </w:pPr>
          </w:p>
          <w:p w:rsidR="00970E5C" w:rsidRPr="004A7F5E" w:rsidRDefault="00970E5C" w:rsidP="00970E5C">
            <w:pPr>
              <w:ind w:left="360"/>
            </w:pPr>
          </w:p>
          <w:p w:rsidR="00970E5C" w:rsidRPr="004A7F5E" w:rsidRDefault="00970E5C" w:rsidP="00970E5C">
            <w:pPr>
              <w:ind w:left="360"/>
            </w:pPr>
          </w:p>
          <w:p w:rsidR="00970E5C" w:rsidRPr="004A7F5E" w:rsidRDefault="00970E5C" w:rsidP="00970E5C">
            <w:pPr>
              <w:ind w:left="360"/>
            </w:pPr>
          </w:p>
          <w:p w:rsidR="0022266A" w:rsidRPr="004A7F5E" w:rsidRDefault="0022266A" w:rsidP="00970E5C">
            <w:pPr>
              <w:ind w:left="360"/>
            </w:pPr>
          </w:p>
          <w:p w:rsidR="0022266A" w:rsidRPr="004A7F5E" w:rsidRDefault="0022266A" w:rsidP="00970E5C">
            <w:pPr>
              <w:ind w:left="360"/>
            </w:pPr>
          </w:p>
          <w:p w:rsidR="0022266A" w:rsidRPr="004A7F5E" w:rsidRDefault="0022266A" w:rsidP="00970E5C">
            <w:pPr>
              <w:ind w:left="360"/>
            </w:pPr>
          </w:p>
          <w:p w:rsidR="0022266A" w:rsidRPr="004A7F5E" w:rsidRDefault="0022266A" w:rsidP="00970E5C">
            <w:pPr>
              <w:ind w:left="360"/>
            </w:pPr>
          </w:p>
        </w:tc>
        <w:tc>
          <w:tcPr>
            <w:tcW w:w="5604" w:type="dxa"/>
            <w:gridSpan w:val="6"/>
            <w:tcBorders>
              <w:bottom w:val="single" w:sz="4" w:space="0" w:color="auto"/>
            </w:tcBorders>
          </w:tcPr>
          <w:p w:rsidR="00970E5C" w:rsidRPr="003219D4" w:rsidRDefault="00970E5C" w:rsidP="0022266A">
            <w:pPr>
              <w:pStyle w:val="ListParagraph"/>
              <w:numPr>
                <w:ilvl w:val="0"/>
                <w:numId w:val="32"/>
              </w:numPr>
            </w:pPr>
            <w:r w:rsidRPr="003219D4">
              <w:t>Triangle 1 is transformed as shown in the diagram, resulting in Triangle 2. Triangle 2 is transformed to create Triangle 3.  Describe the combination of transformations (1</w:t>
            </w:r>
            <w:r w:rsidRPr="003219D4">
              <w:sym w:font="Symbol" w:char="F0AE"/>
            </w:r>
            <w:r w:rsidRPr="003219D4">
              <w:t>2</w:t>
            </w:r>
            <w:r w:rsidRPr="003219D4">
              <w:sym w:font="Symbol" w:char="F0AE"/>
            </w:r>
            <w:r w:rsidRPr="003219D4">
              <w:t>3).</w:t>
            </w:r>
          </w:p>
          <w:p w:rsidR="00970E5C" w:rsidRPr="003219D4" w:rsidRDefault="00970E5C" w:rsidP="00970E5C">
            <w:pPr>
              <w:pStyle w:val="ListParagraph"/>
            </w:pPr>
            <w:r w:rsidRPr="003219D4">
              <w:rPr>
                <w:noProof/>
              </w:rPr>
              <w:drawing>
                <wp:anchor distT="0" distB="0" distL="114300" distR="114300" simplePos="0" relativeHeight="251654144" behindDoc="0" locked="0" layoutInCell="1" allowOverlap="1" wp14:anchorId="048D415D" wp14:editId="3A112E0E">
                  <wp:simplePos x="0" y="0"/>
                  <wp:positionH relativeFrom="column">
                    <wp:posOffset>1074937</wp:posOffset>
                  </wp:positionH>
                  <wp:positionV relativeFrom="paragraph">
                    <wp:posOffset>131003</wp:posOffset>
                  </wp:positionV>
                  <wp:extent cx="1529604" cy="1507852"/>
                  <wp:effectExtent l="0" t="0" r="0" b="0"/>
                  <wp:wrapNone/>
                  <wp:docPr id="3" name="Picture 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[image]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73" t="5660" r="5031" b="4403"/>
                          <a:stretch/>
                        </pic:blipFill>
                        <pic:spPr bwMode="auto">
                          <a:xfrm>
                            <a:off x="0" y="0"/>
                            <a:ext cx="1538389" cy="1516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970E5C" w:rsidRPr="003219D4" w:rsidRDefault="00970E5C" w:rsidP="0022266A"/>
          <w:p w:rsidR="0022266A" w:rsidRPr="003219D4" w:rsidRDefault="0022266A" w:rsidP="0022266A"/>
          <w:p w:rsidR="0022266A" w:rsidRPr="003219D4" w:rsidRDefault="0022266A" w:rsidP="0022266A"/>
          <w:p w:rsidR="0022266A" w:rsidRPr="003219D4" w:rsidRDefault="0022266A" w:rsidP="0022266A"/>
          <w:p w:rsidR="0022266A" w:rsidRPr="003219D4" w:rsidRDefault="0022266A" w:rsidP="0022266A"/>
          <w:p w:rsidR="0022266A" w:rsidRPr="003219D4" w:rsidRDefault="0022266A" w:rsidP="0022266A"/>
          <w:p w:rsidR="0022266A" w:rsidRPr="003219D4" w:rsidRDefault="0022266A" w:rsidP="0022266A"/>
          <w:p w:rsidR="0022266A" w:rsidRPr="003219D4" w:rsidRDefault="0022266A" w:rsidP="0022266A"/>
          <w:p w:rsidR="0022266A" w:rsidRPr="003219D4" w:rsidRDefault="0022266A" w:rsidP="0022266A"/>
          <w:p w:rsidR="0022266A" w:rsidRPr="003219D4" w:rsidRDefault="0022266A" w:rsidP="0022266A"/>
          <w:p w:rsidR="0022266A" w:rsidRPr="003219D4" w:rsidRDefault="0022266A" w:rsidP="0022266A"/>
        </w:tc>
      </w:tr>
      <w:tr w:rsidR="00760514" w:rsidTr="005F7B21">
        <w:tc>
          <w:tcPr>
            <w:tcW w:w="5412" w:type="dxa"/>
            <w:gridSpan w:val="2"/>
            <w:tcBorders>
              <w:right w:val="nil"/>
            </w:tcBorders>
          </w:tcPr>
          <w:p w:rsidR="00760514" w:rsidRPr="004A7F5E" w:rsidRDefault="00760514" w:rsidP="0022266A">
            <w:pPr>
              <w:pStyle w:val="ListParagraph"/>
              <w:numPr>
                <w:ilvl w:val="0"/>
                <w:numId w:val="32"/>
              </w:numPr>
            </w:pPr>
            <w:r w:rsidRPr="004A7F5E">
              <w:t xml:space="preserve">Line segment JK with coordinates J(-1,1), </w:t>
            </w:r>
          </w:p>
          <w:p w:rsidR="00760514" w:rsidRPr="004A7F5E" w:rsidRDefault="00760514" w:rsidP="00760514">
            <w:pPr>
              <w:pStyle w:val="ListParagraph"/>
            </w:pPr>
            <w:proofErr w:type="gramStart"/>
            <w:r w:rsidRPr="004A7F5E">
              <w:t>K(</w:t>
            </w:r>
            <w:proofErr w:type="gramEnd"/>
            <w:r w:rsidRPr="004A7F5E">
              <w:t>-3, -1) is rotated 90° counte</w:t>
            </w:r>
            <w:r w:rsidR="00EF56CC" w:rsidRPr="004A7F5E">
              <w:t>rclockwise to produce image J’K</w:t>
            </w:r>
            <w:r w:rsidR="0022266A" w:rsidRPr="004A7F5E">
              <w:t>’. What</w:t>
            </w:r>
            <w:r w:rsidRPr="004A7F5E">
              <w:t xml:space="preserve"> transformations of JK would produce the same image J’K’?</w:t>
            </w:r>
          </w:p>
          <w:p w:rsidR="0046562C" w:rsidRPr="004A7F5E" w:rsidRDefault="0046562C" w:rsidP="00760514">
            <w:pPr>
              <w:pStyle w:val="ListParagraph"/>
            </w:pPr>
          </w:p>
          <w:p w:rsidR="003219D4" w:rsidRPr="004A7F5E" w:rsidRDefault="003219D4" w:rsidP="00760514">
            <w:pPr>
              <w:pStyle w:val="ListParagraph"/>
            </w:pPr>
          </w:p>
          <w:p w:rsidR="003219D4" w:rsidRPr="004A7F5E" w:rsidRDefault="003219D4" w:rsidP="00760514">
            <w:pPr>
              <w:pStyle w:val="ListParagraph"/>
            </w:pPr>
          </w:p>
          <w:p w:rsidR="003219D4" w:rsidRPr="004A7F5E" w:rsidRDefault="003219D4" w:rsidP="00760514">
            <w:pPr>
              <w:pStyle w:val="ListParagraph"/>
            </w:pPr>
          </w:p>
          <w:p w:rsidR="003219D4" w:rsidRPr="004A7F5E" w:rsidRDefault="003219D4" w:rsidP="00760514">
            <w:pPr>
              <w:pStyle w:val="ListParagraph"/>
            </w:pPr>
          </w:p>
          <w:p w:rsidR="00760514" w:rsidRPr="004A7F5E" w:rsidRDefault="00760514" w:rsidP="0022266A"/>
        </w:tc>
        <w:tc>
          <w:tcPr>
            <w:tcW w:w="280" w:type="dxa"/>
            <w:gridSpan w:val="2"/>
            <w:tcBorders>
              <w:right w:val="nil"/>
            </w:tcBorders>
          </w:tcPr>
          <w:p w:rsidR="00760514" w:rsidRPr="003219D4" w:rsidRDefault="00760514" w:rsidP="00760514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5324" w:type="dxa"/>
            <w:gridSpan w:val="4"/>
            <w:tcBorders>
              <w:left w:val="nil"/>
            </w:tcBorders>
          </w:tcPr>
          <w:p w:rsidR="0046562C" w:rsidRPr="003219D4" w:rsidRDefault="005F2EBF" w:rsidP="0022266A">
            <w:r>
              <w:rPr>
                <w:b/>
              </w:rPr>
              <w:t>6</w:t>
            </w:r>
            <w:r w:rsidR="0022266A" w:rsidRPr="003219D4">
              <w:rPr>
                <w:b/>
              </w:rPr>
              <w:t>.</w:t>
            </w:r>
            <w:r w:rsidR="0022266A" w:rsidRPr="003219D4">
              <w:t xml:space="preserve">    </w:t>
            </w:r>
            <w:r w:rsidR="0046562C" w:rsidRPr="003219D4">
              <w:t xml:space="preserve">A figure is transformed according to the rule </w:t>
            </w:r>
          </w:p>
          <w:p w:rsidR="00760514" w:rsidRPr="003219D4" w:rsidRDefault="0046562C" w:rsidP="0046562C">
            <w:pPr>
              <w:ind w:left="360"/>
            </w:pPr>
            <w:r w:rsidRPr="003219D4">
              <w:t xml:space="preserve">(x, y)→(x – 1, y + </w:t>
            </w:r>
            <w:r w:rsidR="0022266A" w:rsidRPr="003219D4">
              <w:t>4). Describe the</w:t>
            </w:r>
            <w:r w:rsidRPr="003219D4">
              <w:t xml:space="preserve"> transformation</w:t>
            </w:r>
            <w:r w:rsidR="0022266A" w:rsidRPr="003219D4">
              <w:t xml:space="preserve"> that has taken place. </w:t>
            </w:r>
          </w:p>
          <w:p w:rsidR="00970E5C" w:rsidRPr="003219D4" w:rsidRDefault="00970E5C" w:rsidP="0046562C">
            <w:pPr>
              <w:ind w:left="360"/>
            </w:pPr>
          </w:p>
          <w:p w:rsidR="00CE16AF" w:rsidRPr="003219D4" w:rsidRDefault="00CE16AF" w:rsidP="0022266A">
            <w:pPr>
              <w:rPr>
                <w:noProof/>
              </w:rPr>
            </w:pPr>
          </w:p>
          <w:p w:rsidR="0022266A" w:rsidRPr="003219D4" w:rsidRDefault="0022266A" w:rsidP="0022266A">
            <w:pPr>
              <w:rPr>
                <w:noProof/>
              </w:rPr>
            </w:pPr>
          </w:p>
        </w:tc>
      </w:tr>
      <w:tr w:rsidR="00CE16AF" w:rsidTr="0043388E">
        <w:tc>
          <w:tcPr>
            <w:tcW w:w="11016" w:type="dxa"/>
            <w:gridSpan w:val="8"/>
          </w:tcPr>
          <w:p w:rsidR="00CE16AF" w:rsidRPr="004A7F5E" w:rsidRDefault="00CE16AF" w:rsidP="000A0593">
            <w:pPr>
              <w:rPr>
                <w:b/>
                <w:noProof/>
              </w:rPr>
            </w:pPr>
            <w:r w:rsidRPr="004A7F5E">
              <w:rPr>
                <w:b/>
                <w:noProof/>
              </w:rPr>
              <w:t>The graph to the rig</w:t>
            </w:r>
            <w:r w:rsidR="000A0593">
              <w:rPr>
                <w:b/>
                <w:noProof/>
              </w:rPr>
              <w:t>ht is used to answer questions 7 and 8</w:t>
            </w:r>
            <w:r w:rsidRPr="004A7F5E">
              <w:rPr>
                <w:b/>
                <w:noProof/>
              </w:rPr>
              <w:t xml:space="preserve">. </w:t>
            </w:r>
          </w:p>
        </w:tc>
      </w:tr>
      <w:tr w:rsidR="00CE16AF" w:rsidTr="005F7B21">
        <w:tc>
          <w:tcPr>
            <w:tcW w:w="5412" w:type="dxa"/>
            <w:gridSpan w:val="2"/>
            <w:tcBorders>
              <w:right w:val="nil"/>
            </w:tcBorders>
          </w:tcPr>
          <w:p w:rsidR="00CE16AF" w:rsidRPr="004A7F5E" w:rsidRDefault="005F2EBF" w:rsidP="0022266A">
            <w:pPr>
              <w:ind w:left="360"/>
            </w:pPr>
            <w:r w:rsidRPr="004A7F5E">
              <w:rPr>
                <w:b/>
              </w:rPr>
              <w:t>7</w:t>
            </w:r>
            <w:r w:rsidR="0022266A" w:rsidRPr="004A7F5E">
              <w:rPr>
                <w:b/>
              </w:rPr>
              <w:t>.</w:t>
            </w:r>
            <w:r w:rsidR="0022266A" w:rsidRPr="004A7F5E">
              <w:t xml:space="preserve"> </w:t>
            </w:r>
            <w:r w:rsidR="003219D4" w:rsidRPr="004A7F5E">
              <w:t>Top picture is pre-image. Rotate 180°</w:t>
            </w:r>
          </w:p>
          <w:p w:rsidR="00CE16AF" w:rsidRPr="004A7F5E" w:rsidRDefault="00CE16AF" w:rsidP="0022266A">
            <w:pPr>
              <w:pStyle w:val="ListParagraph"/>
              <w:ind w:left="1440"/>
            </w:pPr>
          </w:p>
          <w:p w:rsidR="0022266A" w:rsidRPr="004A7F5E" w:rsidRDefault="0022266A" w:rsidP="0022266A">
            <w:pPr>
              <w:pStyle w:val="ListParagraph"/>
              <w:ind w:left="1440"/>
            </w:pPr>
          </w:p>
          <w:p w:rsidR="0022266A" w:rsidRPr="004A7F5E" w:rsidRDefault="0022266A" w:rsidP="0022266A">
            <w:pPr>
              <w:pStyle w:val="ListParagraph"/>
              <w:ind w:left="1440"/>
            </w:pPr>
          </w:p>
          <w:p w:rsidR="0022266A" w:rsidRPr="004A7F5E" w:rsidRDefault="0022266A" w:rsidP="0022266A">
            <w:pPr>
              <w:pStyle w:val="ListParagraph"/>
              <w:ind w:left="1440"/>
            </w:pPr>
          </w:p>
          <w:p w:rsidR="0022266A" w:rsidRPr="004A7F5E" w:rsidRDefault="0022266A" w:rsidP="0022266A">
            <w:pPr>
              <w:pStyle w:val="ListParagraph"/>
              <w:ind w:left="1440"/>
            </w:pPr>
          </w:p>
        </w:tc>
        <w:tc>
          <w:tcPr>
            <w:tcW w:w="345" w:type="dxa"/>
            <w:gridSpan w:val="3"/>
            <w:vMerge w:val="restart"/>
            <w:tcBorders>
              <w:right w:val="nil"/>
            </w:tcBorders>
          </w:tcPr>
          <w:p w:rsidR="00CE16AF" w:rsidRPr="00760514" w:rsidRDefault="00CE16AF" w:rsidP="00760514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5259" w:type="dxa"/>
            <w:gridSpan w:val="3"/>
            <w:vMerge w:val="restart"/>
            <w:tcBorders>
              <w:left w:val="nil"/>
            </w:tcBorders>
          </w:tcPr>
          <w:p w:rsidR="00CE16AF" w:rsidRPr="0046562C" w:rsidRDefault="005F5FFA" w:rsidP="0046562C">
            <w:pPr>
              <w:ind w:left="360"/>
              <w:rPr>
                <w:b/>
                <w:noProof/>
              </w:rPr>
            </w:pPr>
            <w:r>
              <w:rPr>
                <w:noProof/>
              </w:rPr>
              <w:drawing>
                <wp:inline distT="0" distB="0" distL="0" distR="0" wp14:anchorId="41FE24C4" wp14:editId="4DD55941">
                  <wp:extent cx="2379862" cy="2321100"/>
                  <wp:effectExtent l="0" t="0" r="1905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4540" cy="2325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16AF" w:rsidTr="005F7B21">
        <w:tc>
          <w:tcPr>
            <w:tcW w:w="5412" w:type="dxa"/>
            <w:gridSpan w:val="2"/>
            <w:tcBorders>
              <w:right w:val="nil"/>
            </w:tcBorders>
          </w:tcPr>
          <w:p w:rsidR="003219D4" w:rsidRPr="004A7F5E" w:rsidRDefault="005F2EBF" w:rsidP="0046562C">
            <w:r w:rsidRPr="004A7F5E">
              <w:rPr>
                <w:b/>
              </w:rPr>
              <w:t>8</w:t>
            </w:r>
            <w:r w:rsidR="00CE16AF" w:rsidRPr="004A7F5E">
              <w:rPr>
                <w:b/>
              </w:rPr>
              <w:t>.</w:t>
            </w:r>
            <w:r w:rsidR="00CE16AF" w:rsidRPr="004A7F5E">
              <w:t xml:space="preserve"> </w:t>
            </w:r>
            <w:r w:rsidR="003219D4" w:rsidRPr="004A7F5E">
              <w:t xml:space="preserve">Top picture is pre-image. </w:t>
            </w:r>
          </w:p>
          <w:p w:rsidR="00CE16AF" w:rsidRPr="004A7F5E" w:rsidRDefault="003219D4" w:rsidP="0046562C">
            <w:r w:rsidRPr="004A7F5E">
              <w:t xml:space="preserve">        </w:t>
            </w:r>
            <w:r w:rsidR="00912E19">
              <w:t xml:space="preserve">  Translate (x, y)→(x – 2, y + 3</w:t>
            </w:r>
            <w:r w:rsidRPr="004A7F5E">
              <w:t xml:space="preserve">). </w:t>
            </w:r>
          </w:p>
          <w:p w:rsidR="00CE16AF" w:rsidRPr="004A7F5E" w:rsidRDefault="00CE16AF" w:rsidP="00970E5C">
            <w:pPr>
              <w:spacing w:line="276" w:lineRule="auto"/>
            </w:pPr>
          </w:p>
          <w:p w:rsidR="00CE16AF" w:rsidRPr="004A7F5E" w:rsidRDefault="00CE16AF" w:rsidP="00CE16AF">
            <w:pPr>
              <w:rPr>
                <w:rFonts w:ascii="Century Gothic" w:hAnsi="Century Gothic" w:cstheme="minorHAnsi"/>
              </w:rPr>
            </w:pPr>
          </w:p>
          <w:p w:rsidR="00CE16AF" w:rsidRPr="004A7F5E" w:rsidRDefault="00CE16AF" w:rsidP="00CE16AF"/>
        </w:tc>
        <w:tc>
          <w:tcPr>
            <w:tcW w:w="345" w:type="dxa"/>
            <w:gridSpan w:val="3"/>
            <w:vMerge/>
            <w:tcBorders>
              <w:right w:val="nil"/>
            </w:tcBorders>
          </w:tcPr>
          <w:p w:rsidR="00CE16AF" w:rsidRPr="00760514" w:rsidRDefault="00CE16AF" w:rsidP="00760514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5259" w:type="dxa"/>
            <w:gridSpan w:val="3"/>
            <w:vMerge/>
            <w:tcBorders>
              <w:left w:val="nil"/>
            </w:tcBorders>
          </w:tcPr>
          <w:p w:rsidR="00CE16AF" w:rsidRPr="0046562C" w:rsidRDefault="00CE16AF" w:rsidP="0046562C">
            <w:pPr>
              <w:ind w:left="360"/>
              <w:rPr>
                <w:b/>
                <w:noProof/>
              </w:rPr>
            </w:pPr>
          </w:p>
        </w:tc>
        <w:bookmarkStart w:id="0" w:name="_GoBack"/>
        <w:bookmarkEnd w:id="0"/>
      </w:tr>
      <w:tr w:rsidR="00CE16AF" w:rsidTr="003103F9">
        <w:trPr>
          <w:trHeight w:val="701"/>
        </w:trPr>
        <w:tc>
          <w:tcPr>
            <w:tcW w:w="11016" w:type="dxa"/>
            <w:gridSpan w:val="8"/>
          </w:tcPr>
          <w:p w:rsidR="00CE16AF" w:rsidRPr="004A7F5E" w:rsidRDefault="005F2EBF" w:rsidP="00CE16AF">
            <w:r w:rsidRPr="004A7F5E">
              <w:rPr>
                <w:b/>
              </w:rPr>
              <w:t>9</w:t>
            </w:r>
            <w:r w:rsidR="00CE16AF" w:rsidRPr="004A7F5E">
              <w:rPr>
                <w:b/>
              </w:rPr>
              <w:t xml:space="preserve">. </w:t>
            </w:r>
            <w:r w:rsidR="0022266A" w:rsidRPr="004A7F5E">
              <w:t>Given A (5, 6</w:t>
            </w:r>
            <w:r w:rsidR="00CE16AF" w:rsidRPr="004A7F5E">
              <w:t>), if A is transformed by the rule</w:t>
            </w:r>
            <w:r w:rsidR="003103F9" w:rsidRPr="004A7F5E">
              <w:t xml:space="preserve"> </w:t>
            </w:r>
            <w:r w:rsidR="00CE16AF" w:rsidRPr="004A7F5E">
              <w:t xml:space="preserve">(x, </w:t>
            </w:r>
            <w:proofErr w:type="gramStart"/>
            <w:r w:rsidR="00CE16AF" w:rsidRPr="004A7F5E">
              <w:t>y)→</w:t>
            </w:r>
            <w:proofErr w:type="gramEnd"/>
            <w:r w:rsidR="0022266A" w:rsidRPr="004A7F5E">
              <w:t>(x + 2</w:t>
            </w:r>
            <w:r w:rsidR="00CE16AF" w:rsidRPr="004A7F5E">
              <w:t xml:space="preserve">, y – 8) and then reflected over the x-axis, what is A’’? </w:t>
            </w:r>
          </w:p>
          <w:p w:rsidR="005F5FFA" w:rsidRPr="004A7F5E" w:rsidRDefault="005F5FFA" w:rsidP="0022266A">
            <w:pPr>
              <w:pStyle w:val="ListParagraph"/>
              <w:ind w:left="1440"/>
            </w:pPr>
          </w:p>
          <w:p w:rsidR="007C556C" w:rsidRPr="004A7F5E" w:rsidRDefault="007C556C" w:rsidP="007C556C"/>
        </w:tc>
      </w:tr>
      <w:tr w:rsidR="003103F9" w:rsidRPr="004A7F5E" w:rsidTr="003103F9">
        <w:trPr>
          <w:trHeight w:val="269"/>
        </w:trPr>
        <w:tc>
          <w:tcPr>
            <w:tcW w:w="11016" w:type="dxa"/>
            <w:gridSpan w:val="8"/>
          </w:tcPr>
          <w:p w:rsidR="003103F9" w:rsidRPr="004A7F5E" w:rsidRDefault="003103F9" w:rsidP="00CE16AF">
            <w:pPr>
              <w:rPr>
                <w:b/>
              </w:rPr>
            </w:pPr>
            <w:r w:rsidRPr="004A7F5E">
              <w:rPr>
                <w:b/>
              </w:rPr>
              <w:lastRenderedPageBreak/>
              <w:t>Identify each motion as a translation, reflection or rotation.</w:t>
            </w:r>
          </w:p>
        </w:tc>
      </w:tr>
      <w:tr w:rsidR="003103F9" w:rsidRPr="004A7F5E" w:rsidTr="005F7B21">
        <w:trPr>
          <w:trHeight w:val="269"/>
        </w:trPr>
        <w:tc>
          <w:tcPr>
            <w:tcW w:w="3681" w:type="dxa"/>
          </w:tcPr>
          <w:p w:rsidR="003103F9" w:rsidRPr="004A7F5E" w:rsidRDefault="007C556C" w:rsidP="003103F9">
            <w:pPr>
              <w:ind w:left="360"/>
              <w:rPr>
                <w:b/>
              </w:rPr>
            </w:pPr>
            <w:r w:rsidRPr="004A7F5E">
              <w:rPr>
                <w:b/>
              </w:rPr>
              <w:t>1</w:t>
            </w:r>
            <w:r w:rsidR="005F2EBF" w:rsidRPr="004A7F5E">
              <w:rPr>
                <w:b/>
              </w:rPr>
              <w:t>0</w:t>
            </w:r>
            <w:r w:rsidR="003103F9" w:rsidRPr="004A7F5E">
              <w:rPr>
                <w:b/>
              </w:rPr>
              <w:t xml:space="preserve">. </w:t>
            </w:r>
          </w:p>
          <w:p w:rsidR="003103F9" w:rsidRPr="004A7F5E" w:rsidRDefault="00473591" w:rsidP="00CE16AF">
            <w:pPr>
              <w:rPr>
                <w:b/>
              </w:rPr>
            </w:pPr>
            <w:r w:rsidRPr="004A7F5E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0CCDFB97" wp14:editId="553995B0">
                      <wp:simplePos x="0" y="0"/>
                      <wp:positionH relativeFrom="column">
                        <wp:posOffset>330200</wp:posOffset>
                      </wp:positionH>
                      <wp:positionV relativeFrom="paragraph">
                        <wp:posOffset>122555</wp:posOffset>
                      </wp:positionV>
                      <wp:extent cx="876300" cy="781050"/>
                      <wp:effectExtent l="225425" t="26670" r="222250" b="30480"/>
                      <wp:wrapNone/>
                      <wp:docPr id="17" name="Group 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76300" cy="781050"/>
                                <a:chOff x="2241" y="2356"/>
                                <a:chExt cx="2790" cy="2340"/>
                              </a:xfrm>
                            </wpg:grpSpPr>
                            <wps:wsp>
                              <wps:cNvPr id="18" name="AutoShape 53"/>
                              <wps:cNvSpPr>
                                <a:spLocks noChangeArrowheads="1"/>
                              </wps:cNvSpPr>
                              <wps:spPr bwMode="auto">
                                <a:xfrm rot="-3154107">
                                  <a:off x="1611" y="3256"/>
                                  <a:ext cx="1980" cy="720"/>
                                </a:xfrm>
                                <a:custGeom>
                                  <a:avLst/>
                                  <a:gdLst>
                                    <a:gd name="T0" fmla="*/ 1740 w 21600"/>
                                    <a:gd name="T1" fmla="*/ 360 h 21600"/>
                                    <a:gd name="T2" fmla="*/ 990 w 21600"/>
                                    <a:gd name="T3" fmla="*/ 720 h 21600"/>
                                    <a:gd name="T4" fmla="*/ 240 w 21600"/>
                                    <a:gd name="T5" fmla="*/ 360 h 21600"/>
                                    <a:gd name="T6" fmla="*/ 990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418 w 21600"/>
                                    <a:gd name="T13" fmla="*/ 4410 h 21600"/>
                                    <a:gd name="T14" fmla="*/ 17182 w 21600"/>
                                    <a:gd name="T15" fmla="*/ 17190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236" y="21600"/>
                                      </a:lnTo>
                                      <a:lnTo>
                                        <a:pt x="16364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Line 54"/>
                              <wps:cNvCnPr/>
                              <wps:spPr bwMode="auto">
                                <a:xfrm>
                                  <a:off x="3591" y="2356"/>
                                  <a:ext cx="0" cy="2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AutoShape 55"/>
                              <wps:cNvSpPr>
                                <a:spLocks noChangeArrowheads="1"/>
                              </wps:cNvSpPr>
                              <wps:spPr bwMode="auto">
                                <a:xfrm rot="3154107" flipH="1">
                                  <a:off x="3681" y="3286"/>
                                  <a:ext cx="1980" cy="720"/>
                                </a:xfrm>
                                <a:custGeom>
                                  <a:avLst/>
                                  <a:gdLst>
                                    <a:gd name="T0" fmla="*/ 1740 w 21600"/>
                                    <a:gd name="T1" fmla="*/ 360 h 21600"/>
                                    <a:gd name="T2" fmla="*/ 990 w 21600"/>
                                    <a:gd name="T3" fmla="*/ 720 h 21600"/>
                                    <a:gd name="T4" fmla="*/ 240 w 21600"/>
                                    <a:gd name="T5" fmla="*/ 360 h 21600"/>
                                    <a:gd name="T6" fmla="*/ 990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418 w 21600"/>
                                    <a:gd name="T13" fmla="*/ 4410 h 21600"/>
                                    <a:gd name="T14" fmla="*/ 17182 w 21600"/>
                                    <a:gd name="T15" fmla="*/ 17190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236" y="21600"/>
                                      </a:lnTo>
                                      <a:lnTo>
                                        <a:pt x="16364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2CB39C6" id="Group 315" o:spid="_x0000_s1026" style="position:absolute;margin-left:26pt;margin-top:9.65pt;width:69pt;height:61.5pt;z-index:251664384" coordorigin="2241,2356" coordsize="279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">
                      <v:shape id="AutoShape 53" o:spid="_x0000_s1027" style="position:absolute;left:1611;top:3256;width:1980;height:720;rotation:-3445126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su6cQA&#10;AADbAAAADwAAAGRycy9kb3ducmV2LnhtbESPT0sDQQzF74LfYYjgzc5WoZa101Jaioon+4fiLcyk&#10;u0t3MstObNdvbw6Ct4T38t4vs8UQW3OhPjeJHYxHBRhin0LDlYP9bvMwBZMFOWCbmBz8UIbF/PZm&#10;hmVIV/6ky1YqoyGcS3RQi3SltdnXFDGPUkes2in1EUXXvrKhx6uGx9Y+FsXERmxYG2rsaFWTP2+/&#10;o4PD19Pz9Ph+PAWRzTJ7/7qefLBz93fD8gWM0CD/5r/rt6D4Cqu/6AB2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7LunEAAAA2wAAAA8AAAAAAAAAAAAAAAAAmAIAAGRycy9k&#10;b3ducmV2LnhtbFBLBQYAAAAABAAEAPUAAACJAwAAAAA=&#10;" path="m,l5236,21600r11128,l21600,,,xe" strokeweight="2.25pt">
                        <v:stroke joinstyle="miter"/>
                        <v:path o:connecttype="custom" o:connectlocs="160,12;91,24;22,12;91,0" o:connectangles="0,0,0,0" textboxrect="4418,4410,17182,17190"/>
                      </v:shape>
                      <v:line id="Line 54" o:spid="_x0000_s1028" style="position:absolute;visibility:visible;mso-wrap-style:square" from="3591,2356" to="3591,4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SMt8MAAADbAAAADwAAAGRycy9kb3ducmV2LnhtbERPTWvCQBC9C/0PyxR6Mxt7KBpdRSIF&#10;CS21aS+5DdkxCWZnY3ZN0n/fLQi9zeN9zmY3mVYM1LvGsoJFFIMgLq1uuFLw/fU6X4JwHllja5kU&#10;/JCD3fZhtsFE25E/ach9JUIIuwQV1N53iZSurMmgi2xHHLiz7Q36APtK6h7HEG5a+RzHL9Jgw6Gh&#10;xo7SmspLfjMKTm9+WdBhyFfFuEiHLNP6+vGu1NPjtF+D8DT5f/HdfdRh/gr+fgkH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kjLfDAAAA2wAAAA8AAAAAAAAAAAAA&#10;AAAAoQIAAGRycy9kb3ducmV2LnhtbFBLBQYAAAAABAAEAPkAAACRAwAAAAA=&#10;" strokeweight="2.25pt">
                        <v:stroke dashstyle="dash" startarrow="block" endarrow="block"/>
                      </v:line>
                      <v:shape id="AutoShape 55" o:spid="_x0000_s1029" style="position:absolute;left:3681;top:3286;width:1980;height:720;rotation:-3445126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tpE8AA&#10;AADbAAAADwAAAGRycy9kb3ducmV2LnhtbERPz2vCMBS+D/Y/hDfwtqb1YKUziigFD7pRV3Z+a97a&#10;sualJFHrf78cBh4/vt+rzWQGcSXne8sKsiQFQdxY3XOroP4sX5cgfEDWOFgmBXfysFk/P62w0PbG&#10;FV3PoRUxhH2BCroQxkJK33Rk0Cd2JI7cj3UGQ4SuldrhLYabQc7TdCEN9hwbOhxp11Hze74YBdVX&#10;ie/Z8cPWnH9zRqU7NftcqdnLtH0DEWgKD/G/+6AVzOP6+CX+ALn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atpE8AAAADbAAAADwAAAAAAAAAAAAAAAACYAgAAZHJzL2Rvd25y&#10;ZXYueG1sUEsFBgAAAAAEAAQA9QAAAIUDAAAAAA==&#10;" path="m,l5236,21600r11128,l21600,,,xe" strokeweight="2.25pt">
                        <v:stroke joinstyle="miter"/>
                        <v:path o:connecttype="custom" o:connectlocs="160,12;91,24;22,12;91,0" o:connectangles="0,0,0,0" textboxrect="4418,4410,17182,17190"/>
                      </v:shape>
                    </v:group>
                  </w:pict>
                </mc:Fallback>
              </mc:AlternateContent>
            </w:r>
          </w:p>
          <w:p w:rsidR="003103F9" w:rsidRPr="004A7F5E" w:rsidRDefault="003103F9" w:rsidP="00CE16AF">
            <w:pPr>
              <w:rPr>
                <w:b/>
              </w:rPr>
            </w:pPr>
          </w:p>
          <w:p w:rsidR="003103F9" w:rsidRPr="004A7F5E" w:rsidRDefault="003103F9" w:rsidP="00CE16AF">
            <w:pPr>
              <w:rPr>
                <w:b/>
              </w:rPr>
            </w:pPr>
          </w:p>
          <w:p w:rsidR="003103F9" w:rsidRPr="004A7F5E" w:rsidRDefault="003103F9" w:rsidP="00CE16AF">
            <w:pPr>
              <w:rPr>
                <w:b/>
              </w:rPr>
            </w:pPr>
          </w:p>
          <w:p w:rsidR="003103F9" w:rsidRPr="004A7F5E" w:rsidRDefault="003103F9" w:rsidP="00CE16AF">
            <w:pPr>
              <w:rPr>
                <w:b/>
              </w:rPr>
            </w:pPr>
          </w:p>
          <w:p w:rsidR="003103F9" w:rsidRPr="004A7F5E" w:rsidRDefault="003103F9" w:rsidP="00CE16AF">
            <w:pPr>
              <w:rPr>
                <w:b/>
              </w:rPr>
            </w:pPr>
          </w:p>
          <w:p w:rsidR="003103F9" w:rsidRPr="004A7F5E" w:rsidRDefault="003103F9" w:rsidP="00CE16AF">
            <w:pPr>
              <w:rPr>
                <w:b/>
              </w:rPr>
            </w:pPr>
          </w:p>
        </w:tc>
        <w:tc>
          <w:tcPr>
            <w:tcW w:w="2076" w:type="dxa"/>
            <w:gridSpan w:val="4"/>
          </w:tcPr>
          <w:p w:rsidR="003103F9" w:rsidRPr="004A7F5E" w:rsidRDefault="005F2EBF" w:rsidP="003103F9">
            <w:pPr>
              <w:ind w:left="360"/>
              <w:rPr>
                <w:b/>
              </w:rPr>
            </w:pPr>
            <w:r w:rsidRPr="004A7F5E">
              <w:rPr>
                <w:b/>
              </w:rPr>
              <w:t>11</w:t>
            </w:r>
            <w:r w:rsidR="003103F9" w:rsidRPr="004A7F5E">
              <w:rPr>
                <w:b/>
              </w:rPr>
              <w:t xml:space="preserve">. </w:t>
            </w:r>
          </w:p>
          <w:p w:rsidR="003103F9" w:rsidRPr="004A7F5E" w:rsidRDefault="00473591" w:rsidP="00CE16AF">
            <w:pPr>
              <w:rPr>
                <w:b/>
              </w:rPr>
            </w:pPr>
            <w:r w:rsidRPr="004A7F5E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1D3065DE" wp14:editId="64C0C2D3">
                      <wp:simplePos x="0" y="0"/>
                      <wp:positionH relativeFrom="column">
                        <wp:posOffset>143510</wp:posOffset>
                      </wp:positionH>
                      <wp:positionV relativeFrom="paragraph">
                        <wp:posOffset>174625</wp:posOffset>
                      </wp:positionV>
                      <wp:extent cx="866775" cy="733425"/>
                      <wp:effectExtent l="0" t="0" r="9525" b="9525"/>
                      <wp:wrapNone/>
                      <wp:docPr id="319" name="Group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66775" cy="733425"/>
                                <a:chOff x="7911" y="2415"/>
                                <a:chExt cx="2700" cy="2545"/>
                              </a:xfrm>
                            </wpg:grpSpPr>
                            <wps:wsp>
                              <wps:cNvPr id="320" name="Line 57"/>
                              <wps:cNvCnPr/>
                              <wps:spPr bwMode="auto">
                                <a:xfrm>
                                  <a:off x="8811" y="3160"/>
                                  <a:ext cx="90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321" name="Picture 58" descr="AN00557_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911" y="2415"/>
                                  <a:ext cx="900" cy="6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22" name="Picture 59" descr="AN00557_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711" y="4275"/>
                                  <a:ext cx="900" cy="6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804E445" id="Group 319" o:spid="_x0000_s1026" style="position:absolute;margin-left:11.3pt;margin-top:13.75pt;width:68.25pt;height:57.75pt;z-index:251666432" coordorigin="7911,2415" coordsize="2700,254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">
                      <v:line id="Line 57" o:spid="_x0000_s1027" style="position:absolute;visibility:visible;mso-wrap-style:square" from="8811,3160" to="9711,4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W29sQAAADcAAAADwAAAGRycy9kb3ducmV2LnhtbERPu27CMBTdK/UfrFupSwUOoCIIGESp&#10;KCwMPAbGq/gSB+LrKHZD6NfXAxLj0XlP560tRUO1Lxwr6HUTEMSZ0wXnCo6HVWcEwgdkjaVjUnAn&#10;D/PZ68sUU+1uvKNmH3IRQ9inqMCEUKVS+syQRd91FXHkzq62GCKsc6lrvMVwW8p+kgylxYJjg8GK&#10;loay6/7XKlj/nb7N59fPeP2x3W4uq9FlsWwOSr2/tYsJiEBteIof7o1WMOjH+fFMPAJy9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tbb2xAAAANwAAAAPAAAAAAAAAAAA&#10;AAAAAKECAABkcnMvZG93bnJldi54bWxQSwUGAAAAAAQABAD5AAAAkgMAAAAA&#10;" strokeweight="2.25pt">
                        <v:stroke dashstyle="dash" endarrow="block"/>
                      </v:line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58" o:spid="_x0000_s1028" type="#_x0000_t75" alt="AN00557_" style="position:absolute;left:7911;top:2415;width:900;height:6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FtJ+3CAAAA3AAAAA8AAABkcnMvZG93bnJldi54bWxEj0GLwjAUhO/C/ofwBG+aWmWR2iiysIs3&#10;0fWgt0fzbEubl5LEWv+9ERb2OMzMN0y+HUwrenK+tqxgPktAEBdW11wqOP9+T1cgfEDW2FomBU/y&#10;sN18jHLMtH3wkfpTKEWEsM9QQRVCl0npi4oM+pntiKN3s85giNKVUjt8RLhpZZokn9JgzXGhwo6+&#10;Kiqa090o8NeC+7Arnbw0S3M3P7f00B6UmoyH3RpEoCH8h//ae61gkc7hfSYeAbl5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BbSftwgAAANwAAAAPAAAAAAAAAAAAAAAAAJ8C&#10;AABkcnMvZG93bnJldi54bWxQSwUGAAAAAAQABAD3AAAAjgMAAAAA&#10;">
                        <v:imagedata r:id="rId11" o:title="AN00557_"/>
                      </v:shape>
                      <v:shape id="Picture 59" o:spid="_x0000_s1029" type="#_x0000_t75" alt="AN00557_" style="position:absolute;left:9711;top:4275;width:900;height:6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G/uZrCAAAA3AAAAA8AAABkcnMvZG93bnJldi54bWxEj0+LwjAUxO+C3yG8hb1pulVEaqOIoHgT&#10;/xz09miebWnzUpJYu99+s7Cwx2FmfsPkm8G0oifna8sKvqYJCOLC6ppLBbfrfrIE4QOyxtYyKfgm&#10;D5v1eJRjpu2bz9RfQikihH2GCqoQukxKX1Rk0E9tRxy9p3UGQ5SulNrhO8JNK9MkWUiDNceFCjva&#10;VVQ0l5dR4B8F92FbOnlv5uZlDs/01J6U+vwYtisQgYbwH/5rH7WCWZrC75l4BOT6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xv7mawgAAANwAAAAPAAAAAAAAAAAAAAAAAJ8C&#10;AABkcnMvZG93bnJldi54bWxQSwUGAAAAAAQABAD3AAAAjgMAAAAA&#10;">
                        <v:imagedata r:id="rId11" o:title="AN00557_"/>
                      </v:shape>
                    </v:group>
                  </w:pict>
                </mc:Fallback>
              </mc:AlternateContent>
            </w:r>
          </w:p>
        </w:tc>
        <w:tc>
          <w:tcPr>
            <w:tcW w:w="2847" w:type="dxa"/>
            <w:gridSpan w:val="2"/>
          </w:tcPr>
          <w:p w:rsidR="003103F9" w:rsidRPr="004A7F5E" w:rsidRDefault="005F2EBF" w:rsidP="003103F9">
            <w:pPr>
              <w:ind w:left="360"/>
              <w:rPr>
                <w:b/>
              </w:rPr>
            </w:pPr>
            <w:r w:rsidRPr="004A7F5E">
              <w:rPr>
                <w:b/>
              </w:rPr>
              <w:t>12</w:t>
            </w:r>
            <w:r w:rsidR="003103F9" w:rsidRPr="004A7F5E">
              <w:rPr>
                <w:b/>
              </w:rPr>
              <w:t>.</w:t>
            </w:r>
          </w:p>
          <w:p w:rsidR="003103F9" w:rsidRPr="004A7F5E" w:rsidRDefault="003103F9" w:rsidP="003103F9">
            <w:pPr>
              <w:ind w:left="360"/>
              <w:rPr>
                <w:b/>
              </w:rPr>
            </w:pPr>
            <w:r w:rsidRPr="004A7F5E">
              <w:rPr>
                <w:noProof/>
              </w:rPr>
              <w:drawing>
                <wp:inline distT="0" distB="0" distL="0" distR="0" wp14:anchorId="51FEF5F0" wp14:editId="3D2DD77F">
                  <wp:extent cx="1417018" cy="775583"/>
                  <wp:effectExtent l="0" t="0" r="0" b="5715"/>
                  <wp:docPr id="2" name="Picture 2" descr="http://www.helpingwithmath.com/images/geometry/transformation0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helpingwithmath.com/images/geometry/transformation0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263" cy="775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2" w:type="dxa"/>
          </w:tcPr>
          <w:p w:rsidR="003103F9" w:rsidRPr="004A7F5E" w:rsidRDefault="00B65E87" w:rsidP="003103F9">
            <w:pPr>
              <w:ind w:left="360"/>
              <w:rPr>
                <w:b/>
              </w:rPr>
            </w:pPr>
            <w:r w:rsidRPr="004A7F5E">
              <w:rPr>
                <w:b/>
              </w:rPr>
              <w:t>1</w:t>
            </w:r>
            <w:r w:rsidR="005F2EBF" w:rsidRPr="004A7F5E">
              <w:rPr>
                <w:b/>
              </w:rPr>
              <w:t>3</w:t>
            </w:r>
            <w:r w:rsidR="003103F9" w:rsidRPr="004A7F5E">
              <w:rPr>
                <w:b/>
              </w:rPr>
              <w:t xml:space="preserve">. </w:t>
            </w:r>
          </w:p>
          <w:p w:rsidR="00B65E87" w:rsidRPr="004A7F5E" w:rsidRDefault="00B65E87" w:rsidP="003103F9">
            <w:pPr>
              <w:ind w:left="360"/>
              <w:rPr>
                <w:b/>
              </w:rPr>
            </w:pPr>
            <w:r w:rsidRPr="004A7F5E">
              <w:rPr>
                <w:noProof/>
              </w:rPr>
              <w:drawing>
                <wp:inline distT="0" distB="0" distL="0" distR="0" wp14:anchorId="22B0FEC7" wp14:editId="7B2AD163">
                  <wp:extent cx="1005234" cy="1120003"/>
                  <wp:effectExtent l="0" t="0" r="4445" b="4445"/>
                  <wp:docPr id="4" name="Picture 4" descr="http://www.icoachmath.com/image_md/Reflection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icoachmath.com/image_md/Reflection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415" cy="1120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5E87" w:rsidRPr="004A7F5E" w:rsidTr="0043388E">
        <w:trPr>
          <w:trHeight w:val="269"/>
        </w:trPr>
        <w:tc>
          <w:tcPr>
            <w:tcW w:w="11016" w:type="dxa"/>
            <w:gridSpan w:val="8"/>
          </w:tcPr>
          <w:p w:rsidR="00B65E87" w:rsidRPr="004A7F5E" w:rsidRDefault="00B65E87" w:rsidP="007C556C">
            <w:pPr>
              <w:rPr>
                <w:b/>
              </w:rPr>
            </w:pPr>
            <w:r w:rsidRPr="004A7F5E">
              <w:rPr>
                <w:b/>
              </w:rPr>
              <w:t>Pe</w:t>
            </w:r>
            <w:r w:rsidR="00C90404" w:rsidRPr="004A7F5E">
              <w:rPr>
                <w:b/>
              </w:rPr>
              <w:t xml:space="preserve">rform the given transformations and </w:t>
            </w:r>
            <w:r w:rsidR="00C90404" w:rsidRPr="004A7F5E">
              <w:rPr>
                <w:b/>
                <w:u w:val="single"/>
              </w:rPr>
              <w:t>g</w:t>
            </w:r>
            <w:r w:rsidR="0094737B" w:rsidRPr="004A7F5E">
              <w:rPr>
                <w:b/>
                <w:u w:val="single"/>
              </w:rPr>
              <w:t>raph the image</w:t>
            </w:r>
            <w:r w:rsidR="0094737B" w:rsidRPr="004A7F5E">
              <w:rPr>
                <w:b/>
              </w:rPr>
              <w:t xml:space="preserve"> on </w:t>
            </w:r>
            <w:r w:rsidR="007C556C" w:rsidRPr="004A7F5E">
              <w:rPr>
                <w:b/>
              </w:rPr>
              <w:t>the given</w:t>
            </w:r>
            <w:r w:rsidR="00C90404" w:rsidRPr="004A7F5E">
              <w:rPr>
                <w:b/>
              </w:rPr>
              <w:t xml:space="preserve"> graph below. </w:t>
            </w:r>
            <w:r w:rsidRPr="004A7F5E">
              <w:rPr>
                <w:b/>
              </w:rPr>
              <w:t xml:space="preserve">   </w:t>
            </w:r>
          </w:p>
        </w:tc>
      </w:tr>
      <w:tr w:rsidR="00B65E87" w:rsidRPr="004A7F5E" w:rsidTr="005F7B21">
        <w:trPr>
          <w:trHeight w:val="2114"/>
        </w:trPr>
        <w:tc>
          <w:tcPr>
            <w:tcW w:w="6035" w:type="dxa"/>
            <w:gridSpan w:val="6"/>
            <w:tcBorders>
              <w:bottom w:val="single" w:sz="4" w:space="0" w:color="auto"/>
            </w:tcBorders>
          </w:tcPr>
          <w:p w:rsidR="00B65E87" w:rsidRPr="004A7F5E" w:rsidRDefault="005F2EBF" w:rsidP="00B65E87">
            <w:pPr>
              <w:ind w:left="360"/>
              <w:rPr>
                <w:bCs/>
              </w:rPr>
            </w:pPr>
            <w:r w:rsidRPr="004A7F5E">
              <w:rPr>
                <w:b/>
              </w:rPr>
              <w:t>14</w:t>
            </w:r>
            <w:r w:rsidR="00B65E87" w:rsidRPr="004A7F5E">
              <w:rPr>
                <w:b/>
              </w:rPr>
              <w:t xml:space="preserve">. </w:t>
            </w:r>
            <w:r w:rsidR="00B65E87" w:rsidRPr="004A7F5E">
              <w:rPr>
                <w:bCs/>
              </w:rPr>
              <w:t xml:space="preserve">Translate the figure by (x – </w:t>
            </w:r>
            <w:r w:rsidR="0022266A" w:rsidRPr="004A7F5E">
              <w:rPr>
                <w:bCs/>
              </w:rPr>
              <w:t>1</w:t>
            </w:r>
            <w:r w:rsidR="00B65E87" w:rsidRPr="004A7F5E">
              <w:rPr>
                <w:bCs/>
              </w:rPr>
              <w:t>, y +</w:t>
            </w:r>
            <w:r w:rsidR="0022266A" w:rsidRPr="004A7F5E">
              <w:rPr>
                <w:bCs/>
              </w:rPr>
              <w:t xml:space="preserve"> 2</w:t>
            </w:r>
            <w:r w:rsidR="00B65E87" w:rsidRPr="004A7F5E">
              <w:rPr>
                <w:bCs/>
              </w:rPr>
              <w:t>)</w:t>
            </w:r>
          </w:p>
          <w:p w:rsidR="00B65E87" w:rsidRPr="004A7F5E" w:rsidRDefault="002C70A9" w:rsidP="00B65E87">
            <w:pPr>
              <w:ind w:left="360"/>
              <w:rPr>
                <w:b/>
              </w:rPr>
            </w:pPr>
            <w:r w:rsidRPr="004A7F5E">
              <w:rPr>
                <w:noProof/>
              </w:rPr>
              <w:drawing>
                <wp:anchor distT="0" distB="0" distL="114300" distR="114300" simplePos="0" relativeHeight="251656192" behindDoc="0" locked="0" layoutInCell="1" allowOverlap="1" wp14:anchorId="7EE4848C" wp14:editId="1FBDE181">
                  <wp:simplePos x="0" y="0"/>
                  <wp:positionH relativeFrom="column">
                    <wp:posOffset>2423795</wp:posOffset>
                  </wp:positionH>
                  <wp:positionV relativeFrom="paragraph">
                    <wp:posOffset>123190</wp:posOffset>
                  </wp:positionV>
                  <wp:extent cx="990600" cy="1250758"/>
                  <wp:effectExtent l="0" t="0" r="0" b="6985"/>
                  <wp:wrapNone/>
                  <wp:docPr id="9" name="Picture 9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250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B65E87" w:rsidRPr="004A7F5E" w:rsidRDefault="00B65E87" w:rsidP="00B65E87">
            <w:pPr>
              <w:ind w:left="360"/>
            </w:pPr>
            <w:r w:rsidRPr="004A7F5E">
              <w:rPr>
                <w:position w:val="-54"/>
              </w:rPr>
              <w:object w:dxaOrig="2720" w:dyaOrig="1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.75pt;height:62.25pt" o:ole="">
                  <v:imagedata r:id="rId15" o:title=""/>
                </v:shape>
                <o:OLEObject Type="Embed" ProgID="Equation.DSMT4" ShapeID="_x0000_i1025" DrawAspect="Content" ObjectID="_1532925559" r:id="rId16"/>
              </w:object>
            </w:r>
          </w:p>
          <w:p w:rsidR="005F5FFA" w:rsidRPr="004A7F5E" w:rsidRDefault="005F5FFA" w:rsidP="007C556C"/>
          <w:p w:rsidR="007C556C" w:rsidRPr="004A7F5E" w:rsidRDefault="007C556C" w:rsidP="007C556C"/>
          <w:p w:rsidR="007C556C" w:rsidRPr="004A7F5E" w:rsidRDefault="007C556C" w:rsidP="007C556C"/>
        </w:tc>
        <w:tc>
          <w:tcPr>
            <w:tcW w:w="4981" w:type="dxa"/>
            <w:gridSpan w:val="2"/>
            <w:tcBorders>
              <w:bottom w:val="single" w:sz="4" w:space="0" w:color="auto"/>
            </w:tcBorders>
          </w:tcPr>
          <w:p w:rsidR="00B65E87" w:rsidRPr="004A7F5E" w:rsidRDefault="00B65E87" w:rsidP="00B65E87">
            <w:pPr>
              <w:pStyle w:val="BodyText"/>
              <w:rPr>
                <w:bCs/>
                <w:szCs w:val="24"/>
              </w:rPr>
            </w:pPr>
            <w:r w:rsidRPr="004A7F5E">
              <w:rPr>
                <w:b/>
                <w:szCs w:val="24"/>
              </w:rPr>
              <w:t xml:space="preserve">         </w:t>
            </w:r>
            <w:r w:rsidR="007C556C" w:rsidRPr="004A7F5E">
              <w:rPr>
                <w:b/>
                <w:szCs w:val="24"/>
              </w:rPr>
              <w:t>1</w:t>
            </w:r>
            <w:r w:rsidR="005F2EBF" w:rsidRPr="004A7F5E">
              <w:rPr>
                <w:b/>
                <w:szCs w:val="24"/>
              </w:rPr>
              <w:t>5</w:t>
            </w:r>
            <w:r w:rsidRPr="004A7F5E">
              <w:rPr>
                <w:b/>
                <w:szCs w:val="24"/>
              </w:rPr>
              <w:t xml:space="preserve">. </w:t>
            </w:r>
            <w:r w:rsidRPr="004A7F5E">
              <w:rPr>
                <w:bCs/>
                <w:szCs w:val="24"/>
              </w:rPr>
              <w:t xml:space="preserve">Reflect the figure over the line y = </w:t>
            </w:r>
            <w:r w:rsidR="0022266A" w:rsidRPr="004A7F5E">
              <w:rPr>
                <w:bCs/>
                <w:szCs w:val="24"/>
              </w:rPr>
              <w:t xml:space="preserve">- </w:t>
            </w:r>
            <w:r w:rsidRPr="004A7F5E">
              <w:rPr>
                <w:bCs/>
                <w:szCs w:val="24"/>
              </w:rPr>
              <w:t>x.</w:t>
            </w:r>
          </w:p>
          <w:p w:rsidR="00B65E87" w:rsidRPr="004A7F5E" w:rsidRDefault="00B65E87" w:rsidP="00B65E87">
            <w:pPr>
              <w:pStyle w:val="BodyText"/>
              <w:rPr>
                <w:bCs/>
                <w:szCs w:val="24"/>
              </w:rPr>
            </w:pPr>
            <w:r w:rsidRPr="004A7F5E">
              <w:rPr>
                <w:noProof/>
                <w:szCs w:val="24"/>
              </w:rPr>
              <w:drawing>
                <wp:anchor distT="0" distB="0" distL="114300" distR="114300" simplePos="0" relativeHeight="251658240" behindDoc="0" locked="0" layoutInCell="1" allowOverlap="1" wp14:anchorId="53F27D86" wp14:editId="18C67019">
                  <wp:simplePos x="0" y="0"/>
                  <wp:positionH relativeFrom="column">
                    <wp:posOffset>1628140</wp:posOffset>
                  </wp:positionH>
                  <wp:positionV relativeFrom="paragraph">
                    <wp:posOffset>66040</wp:posOffset>
                  </wp:positionV>
                  <wp:extent cx="1409700" cy="1367790"/>
                  <wp:effectExtent l="0" t="0" r="0" b="3810"/>
                  <wp:wrapNone/>
                  <wp:docPr id="11" name="Picture 1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[image]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62" t="3802" r="4562" b="4183"/>
                          <a:stretch/>
                        </pic:blipFill>
                        <pic:spPr bwMode="auto">
                          <a:xfrm>
                            <a:off x="0" y="0"/>
                            <a:ext cx="1409700" cy="1367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B65E87" w:rsidRPr="004A7F5E" w:rsidRDefault="004A7F5E" w:rsidP="005F5FFA">
            <w:pPr>
              <w:rPr>
                <w:b/>
              </w:rPr>
            </w:pPr>
            <w:r w:rsidRPr="004A7F5E">
              <w:rPr>
                <w:position w:val="-54"/>
              </w:rPr>
              <w:object w:dxaOrig="2620" w:dyaOrig="1200">
                <v:shape id="_x0000_i1026" type="#_x0000_t75" style="width:128.25pt;height:57.75pt" o:ole="">
                  <v:imagedata r:id="rId18" o:title=""/>
                </v:shape>
                <o:OLEObject Type="Embed" ProgID="Equation.DSMT4" ShapeID="_x0000_i1026" DrawAspect="Content" ObjectID="_1532925560" r:id="rId19"/>
              </w:object>
            </w:r>
          </w:p>
        </w:tc>
      </w:tr>
      <w:tr w:rsidR="00B65E87" w:rsidRPr="004A7F5E" w:rsidTr="005F7B21">
        <w:trPr>
          <w:trHeight w:val="269"/>
        </w:trPr>
        <w:tc>
          <w:tcPr>
            <w:tcW w:w="5649" w:type="dxa"/>
            <w:gridSpan w:val="3"/>
            <w:tcBorders>
              <w:right w:val="nil"/>
            </w:tcBorders>
          </w:tcPr>
          <w:p w:rsidR="00B65E87" w:rsidRPr="004A7F5E" w:rsidRDefault="005F2EBF" w:rsidP="00B65E87">
            <w:pPr>
              <w:ind w:left="360"/>
              <w:rPr>
                <w:bCs/>
              </w:rPr>
            </w:pPr>
            <w:r w:rsidRPr="004A7F5E">
              <w:rPr>
                <w:b/>
                <w:noProof/>
              </w:rPr>
              <w:t>16</w:t>
            </w:r>
            <w:r w:rsidR="00B65E87" w:rsidRPr="004A7F5E">
              <w:rPr>
                <w:b/>
                <w:noProof/>
              </w:rPr>
              <w:t>.</w:t>
            </w:r>
            <w:r w:rsidR="00B65E87" w:rsidRPr="004A7F5E">
              <w:rPr>
                <w:noProof/>
              </w:rPr>
              <w:t xml:space="preserve"> </w:t>
            </w:r>
            <w:r w:rsidR="00B65E87" w:rsidRPr="004A7F5E">
              <w:rPr>
                <w:bCs/>
              </w:rPr>
              <w:t>Rotate 90</w:t>
            </w:r>
            <w:r w:rsidR="00B65E87" w:rsidRPr="004A7F5E">
              <w:rPr>
                <w:bCs/>
              </w:rPr>
              <w:sym w:font="Symbol" w:char="F0B0"/>
            </w:r>
            <w:r w:rsidR="00C966ED" w:rsidRPr="004A7F5E">
              <w:rPr>
                <w:bCs/>
              </w:rPr>
              <w:t xml:space="preserve"> </w:t>
            </w:r>
            <w:r w:rsidR="00B65E87" w:rsidRPr="004A7F5E">
              <w:rPr>
                <w:bCs/>
              </w:rPr>
              <w:t xml:space="preserve">clockwise around the origin, then reflect over y = </w:t>
            </w:r>
            <w:r w:rsidR="00C966ED" w:rsidRPr="004A7F5E">
              <w:rPr>
                <w:bCs/>
              </w:rPr>
              <w:t xml:space="preserve">- </w:t>
            </w:r>
            <w:r w:rsidR="00B65E87" w:rsidRPr="004A7F5E">
              <w:rPr>
                <w:bCs/>
              </w:rPr>
              <w:t>x.</w:t>
            </w:r>
          </w:p>
          <w:p w:rsidR="00B65E87" w:rsidRPr="004A7F5E" w:rsidRDefault="00B65E87" w:rsidP="00B65E87">
            <w:pPr>
              <w:ind w:left="360"/>
              <w:rPr>
                <w:bCs/>
              </w:rPr>
            </w:pPr>
          </w:p>
          <w:p w:rsidR="00B65E87" w:rsidRPr="004A7F5E" w:rsidRDefault="00B65E87" w:rsidP="00B65E87">
            <w:pPr>
              <w:ind w:left="360"/>
              <w:rPr>
                <w:bCs/>
              </w:rPr>
            </w:pPr>
            <w:r w:rsidRPr="004A7F5E">
              <w:rPr>
                <w:position w:val="-54"/>
              </w:rPr>
              <w:object w:dxaOrig="4420" w:dyaOrig="1200">
                <v:shape id="_x0000_i1027" type="#_x0000_t75" style="width:220.5pt;height:60.75pt" o:ole="">
                  <v:imagedata r:id="rId20" o:title=""/>
                </v:shape>
                <o:OLEObject Type="Embed" ProgID="Equation.DSMT4" ShapeID="_x0000_i1027" DrawAspect="Content" ObjectID="_1532925561" r:id="rId21"/>
              </w:object>
            </w:r>
          </w:p>
        </w:tc>
        <w:tc>
          <w:tcPr>
            <w:tcW w:w="5367" w:type="dxa"/>
            <w:gridSpan w:val="5"/>
            <w:tcBorders>
              <w:left w:val="nil"/>
            </w:tcBorders>
          </w:tcPr>
          <w:p w:rsidR="00B65E87" w:rsidRPr="004A7F5E" w:rsidRDefault="00B65E87" w:rsidP="00B65E87">
            <w:pPr>
              <w:ind w:left="360"/>
              <w:rPr>
                <w:bCs/>
              </w:rPr>
            </w:pPr>
            <w:r w:rsidRPr="004A7F5E"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0FC73093" wp14:editId="679F216F">
                  <wp:simplePos x="0" y="0"/>
                  <wp:positionH relativeFrom="column">
                    <wp:posOffset>1077447</wp:posOffset>
                  </wp:positionH>
                  <wp:positionV relativeFrom="paragraph">
                    <wp:posOffset>16863</wp:posOffset>
                  </wp:positionV>
                  <wp:extent cx="1519077" cy="1513908"/>
                  <wp:effectExtent l="0" t="0" r="5080" b="0"/>
                  <wp:wrapNone/>
                  <wp:docPr id="12" name="Picture 12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[image]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66" t="4334" r="3666" b="3333"/>
                          <a:stretch/>
                        </pic:blipFill>
                        <pic:spPr bwMode="auto">
                          <a:xfrm>
                            <a:off x="0" y="0"/>
                            <a:ext cx="1521980" cy="1516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B65E87" w:rsidRPr="004A7F5E" w:rsidRDefault="00B65E87" w:rsidP="00B65E87">
            <w:pPr>
              <w:pStyle w:val="BodyText"/>
              <w:rPr>
                <w:noProof/>
                <w:szCs w:val="24"/>
              </w:rPr>
            </w:pPr>
          </w:p>
          <w:p w:rsidR="00B65E87" w:rsidRPr="004A7F5E" w:rsidRDefault="00B65E87" w:rsidP="00B65E87">
            <w:pPr>
              <w:pStyle w:val="BodyText"/>
              <w:rPr>
                <w:noProof/>
                <w:szCs w:val="24"/>
              </w:rPr>
            </w:pPr>
          </w:p>
          <w:p w:rsidR="00B65E87" w:rsidRPr="004A7F5E" w:rsidRDefault="00B65E87" w:rsidP="00B65E87">
            <w:pPr>
              <w:pStyle w:val="BodyText"/>
              <w:rPr>
                <w:noProof/>
                <w:szCs w:val="24"/>
              </w:rPr>
            </w:pPr>
          </w:p>
          <w:p w:rsidR="00B65E87" w:rsidRPr="004A7F5E" w:rsidRDefault="00B65E87" w:rsidP="00B65E87">
            <w:pPr>
              <w:pStyle w:val="BodyText"/>
              <w:rPr>
                <w:noProof/>
                <w:szCs w:val="24"/>
              </w:rPr>
            </w:pPr>
          </w:p>
          <w:p w:rsidR="00B65E87" w:rsidRPr="004A7F5E" w:rsidRDefault="00B65E87" w:rsidP="00B65E87">
            <w:pPr>
              <w:pStyle w:val="BodyText"/>
              <w:rPr>
                <w:noProof/>
                <w:szCs w:val="24"/>
              </w:rPr>
            </w:pPr>
          </w:p>
          <w:p w:rsidR="005F5FFA" w:rsidRPr="004A7F5E" w:rsidRDefault="005F5FFA" w:rsidP="00B65E87">
            <w:pPr>
              <w:pStyle w:val="BodyText"/>
              <w:rPr>
                <w:noProof/>
                <w:szCs w:val="24"/>
              </w:rPr>
            </w:pPr>
          </w:p>
          <w:p w:rsidR="005F5FFA" w:rsidRPr="004A7F5E" w:rsidRDefault="005F5FFA" w:rsidP="00B65E87">
            <w:pPr>
              <w:pStyle w:val="BodyText"/>
              <w:rPr>
                <w:noProof/>
                <w:szCs w:val="24"/>
              </w:rPr>
            </w:pPr>
          </w:p>
          <w:p w:rsidR="00B65E87" w:rsidRPr="004A7F5E" w:rsidRDefault="00B65E87" w:rsidP="00B65E87">
            <w:pPr>
              <w:pStyle w:val="BodyText"/>
              <w:rPr>
                <w:noProof/>
                <w:szCs w:val="24"/>
              </w:rPr>
            </w:pPr>
          </w:p>
          <w:p w:rsidR="007C556C" w:rsidRPr="004A7F5E" w:rsidRDefault="007C556C" w:rsidP="00B65E87">
            <w:pPr>
              <w:pStyle w:val="BodyText"/>
              <w:rPr>
                <w:noProof/>
                <w:szCs w:val="24"/>
              </w:rPr>
            </w:pPr>
          </w:p>
        </w:tc>
      </w:tr>
      <w:tr w:rsidR="005F5FFA" w:rsidRPr="004A7F5E" w:rsidTr="0043388E">
        <w:trPr>
          <w:trHeight w:val="269"/>
        </w:trPr>
        <w:tc>
          <w:tcPr>
            <w:tcW w:w="11016" w:type="dxa"/>
            <w:gridSpan w:val="8"/>
          </w:tcPr>
          <w:p w:rsidR="005F5FFA" w:rsidRPr="004A7F5E" w:rsidRDefault="005F5FFA" w:rsidP="005F5FFA">
            <w:pPr>
              <w:rPr>
                <w:noProof/>
              </w:rPr>
            </w:pPr>
            <w:r w:rsidRPr="004A7F5E">
              <w:t xml:space="preserve">The vertices of ∆ABC are </w:t>
            </w:r>
            <w:proofErr w:type="gramStart"/>
            <w:r w:rsidRPr="004A7F5E">
              <w:t>A(</w:t>
            </w:r>
            <w:proofErr w:type="gramEnd"/>
            <w:r w:rsidRPr="004A7F5E">
              <w:t xml:space="preserve">2, 1), B(-1, 2), and C(-1, -1). Three transformations are performed on this triangle. The first is a transformation of the </w:t>
            </w:r>
            <w:r w:rsidR="00C966ED" w:rsidRPr="004A7F5E">
              <w:t>reflection of ∆ABC through the x</w:t>
            </w:r>
            <w:r w:rsidRPr="004A7F5E">
              <w:t>-axis. Then it is translated le</w:t>
            </w:r>
            <w:r w:rsidR="00C966ED" w:rsidRPr="004A7F5E">
              <w:t>ft 4</w:t>
            </w:r>
            <w:r w:rsidRPr="004A7F5E">
              <w:t xml:space="preserve"> units and down </w:t>
            </w:r>
            <w:r w:rsidR="00C966ED" w:rsidRPr="004A7F5E">
              <w:t>2</w:t>
            </w:r>
            <w:r w:rsidRPr="004A7F5E">
              <w:t xml:space="preserve"> units. Finally, the triangle is rotated 90</w:t>
            </w:r>
            <w:r w:rsidRPr="004A7F5E">
              <w:sym w:font="Symbol" w:char="F0B0"/>
            </w:r>
            <w:r w:rsidRPr="004A7F5E">
              <w:t xml:space="preserve"> </w:t>
            </w:r>
            <w:r w:rsidR="00C966ED" w:rsidRPr="004A7F5E">
              <w:t>counter</w:t>
            </w:r>
            <w:r w:rsidRPr="004A7F5E">
              <w:t>clockwise.</w:t>
            </w:r>
          </w:p>
        </w:tc>
      </w:tr>
      <w:tr w:rsidR="005F5FFA" w:rsidRPr="004A7F5E" w:rsidTr="005F7B21">
        <w:trPr>
          <w:trHeight w:val="878"/>
        </w:trPr>
        <w:tc>
          <w:tcPr>
            <w:tcW w:w="5649" w:type="dxa"/>
            <w:gridSpan w:val="3"/>
          </w:tcPr>
          <w:p w:rsidR="005F5FFA" w:rsidRPr="004A7F5E" w:rsidRDefault="005F2EBF" w:rsidP="005F5FFA">
            <w:pPr>
              <w:ind w:left="360"/>
            </w:pPr>
            <w:r w:rsidRPr="004A7F5E">
              <w:rPr>
                <w:b/>
              </w:rPr>
              <w:t>17</w:t>
            </w:r>
            <w:r w:rsidR="005F5FFA" w:rsidRPr="004A7F5E">
              <w:rPr>
                <w:b/>
              </w:rPr>
              <w:t>.</w:t>
            </w:r>
            <w:r w:rsidR="005F5FFA" w:rsidRPr="004A7F5E">
              <w:t xml:space="preserve"> What is the rule for the </w:t>
            </w:r>
            <w:r w:rsidR="005F5FFA" w:rsidRPr="004A7F5E">
              <w:rPr>
                <w:b/>
              </w:rPr>
              <w:t>first</w:t>
            </w:r>
            <w:r w:rsidR="005F5FFA" w:rsidRPr="004A7F5E">
              <w:t xml:space="preserve"> transformation?</w:t>
            </w: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7C556C" w:rsidRPr="004A7F5E" w:rsidRDefault="007C556C" w:rsidP="005F5FFA"/>
        </w:tc>
        <w:tc>
          <w:tcPr>
            <w:tcW w:w="5367" w:type="dxa"/>
            <w:gridSpan w:val="5"/>
            <w:vMerge w:val="restart"/>
          </w:tcPr>
          <w:p w:rsidR="005F5FFA" w:rsidRPr="004A7F5E" w:rsidRDefault="005F5FFA" w:rsidP="00B65E87">
            <w:pPr>
              <w:ind w:left="360"/>
            </w:pPr>
          </w:p>
          <w:p w:rsidR="005F5FFA" w:rsidRPr="004A7F5E" w:rsidRDefault="004A7F5E" w:rsidP="00B65E87">
            <w:pPr>
              <w:ind w:left="360"/>
            </w:pPr>
            <w:r w:rsidRPr="004A7F5E"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0BCAEDEE" wp14:editId="03167F08">
                  <wp:simplePos x="0" y="0"/>
                  <wp:positionH relativeFrom="column">
                    <wp:posOffset>432435</wp:posOffset>
                  </wp:positionH>
                  <wp:positionV relativeFrom="paragraph">
                    <wp:posOffset>140335</wp:posOffset>
                  </wp:positionV>
                  <wp:extent cx="2482808" cy="2854323"/>
                  <wp:effectExtent l="0" t="0" r="0" b="3810"/>
                  <wp:wrapNone/>
                  <wp:docPr id="7" name="Picture 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[image]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33" t="4667" r="4333" b="4332"/>
                          <a:stretch/>
                        </pic:blipFill>
                        <pic:spPr bwMode="auto">
                          <a:xfrm>
                            <a:off x="0" y="0"/>
                            <a:ext cx="2482808" cy="2854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B65E87">
            <w:pPr>
              <w:ind w:left="360"/>
            </w:pPr>
          </w:p>
          <w:p w:rsidR="005F5FFA" w:rsidRPr="004A7F5E" w:rsidRDefault="005F5FFA" w:rsidP="007C556C"/>
          <w:p w:rsidR="007C556C" w:rsidRPr="004A7F5E" w:rsidRDefault="007C556C" w:rsidP="007C556C"/>
        </w:tc>
      </w:tr>
      <w:tr w:rsidR="005F5FFA" w:rsidRPr="004A7F5E" w:rsidTr="005F7B21">
        <w:trPr>
          <w:trHeight w:val="877"/>
        </w:trPr>
        <w:tc>
          <w:tcPr>
            <w:tcW w:w="5649" w:type="dxa"/>
            <w:gridSpan w:val="3"/>
          </w:tcPr>
          <w:p w:rsidR="005F5FFA" w:rsidRPr="004A7F5E" w:rsidRDefault="005F5FFA" w:rsidP="005F5FFA">
            <w:r w:rsidRPr="004A7F5E">
              <w:t xml:space="preserve">        </w:t>
            </w:r>
            <w:r w:rsidR="005F2EBF" w:rsidRPr="004A7F5E">
              <w:t>18</w:t>
            </w:r>
            <w:r w:rsidRPr="004A7F5E">
              <w:rPr>
                <w:b/>
              </w:rPr>
              <w:t>.</w:t>
            </w:r>
            <w:r w:rsidRPr="004A7F5E">
              <w:t xml:space="preserve"> List the coordinates after every transformation:</w:t>
            </w:r>
          </w:p>
          <w:p w:rsidR="005F5FFA" w:rsidRPr="004A7F5E" w:rsidRDefault="005F5FFA" w:rsidP="005F5FFA"/>
          <w:p w:rsidR="005F5FFA" w:rsidRPr="004A7F5E" w:rsidRDefault="005F5FFA" w:rsidP="007C556C">
            <w:r w:rsidRPr="004A7F5E">
              <w:rPr>
                <w:position w:val="-48"/>
              </w:rPr>
              <w:object w:dxaOrig="3920" w:dyaOrig="1080">
                <v:shape id="_x0000_i1028" type="#_x0000_t75" style="width:240.75pt;height:66pt" o:ole="">
                  <v:imagedata r:id="rId24" o:title=""/>
                </v:shape>
                <o:OLEObject Type="Embed" ProgID="Equation.DSMT4" ShapeID="_x0000_i1028" DrawAspect="Content" ObjectID="_1532925562" r:id="rId25"/>
              </w:object>
            </w:r>
          </w:p>
          <w:p w:rsidR="005F5FFA" w:rsidRPr="004A7F5E" w:rsidRDefault="005F5FFA" w:rsidP="005F5FFA">
            <w:pPr>
              <w:ind w:left="360"/>
              <w:rPr>
                <w:b/>
              </w:rPr>
            </w:pPr>
          </w:p>
          <w:p w:rsidR="007C556C" w:rsidRPr="004A7F5E" w:rsidRDefault="007C556C" w:rsidP="005F5FFA">
            <w:pPr>
              <w:ind w:left="360"/>
              <w:rPr>
                <w:b/>
              </w:rPr>
            </w:pPr>
          </w:p>
        </w:tc>
        <w:tc>
          <w:tcPr>
            <w:tcW w:w="5367" w:type="dxa"/>
            <w:gridSpan w:val="5"/>
            <w:vMerge/>
          </w:tcPr>
          <w:p w:rsidR="005F5FFA" w:rsidRPr="004A7F5E" w:rsidRDefault="005F5FFA" w:rsidP="00B65E87">
            <w:pPr>
              <w:ind w:left="360"/>
              <w:rPr>
                <w:noProof/>
              </w:rPr>
            </w:pPr>
          </w:p>
        </w:tc>
      </w:tr>
      <w:tr w:rsidR="005F5FFA" w:rsidRPr="004A7F5E" w:rsidTr="005F7B21">
        <w:trPr>
          <w:trHeight w:val="890"/>
        </w:trPr>
        <w:tc>
          <w:tcPr>
            <w:tcW w:w="5649" w:type="dxa"/>
            <w:gridSpan w:val="3"/>
          </w:tcPr>
          <w:p w:rsidR="005F5FFA" w:rsidRPr="004A7F5E" w:rsidRDefault="007C556C" w:rsidP="005F5FFA">
            <w:pPr>
              <w:ind w:left="360"/>
            </w:pPr>
            <w:r w:rsidRPr="004A7F5E">
              <w:rPr>
                <w:b/>
              </w:rPr>
              <w:t>1</w:t>
            </w:r>
            <w:r w:rsidR="005F2EBF" w:rsidRPr="004A7F5E">
              <w:rPr>
                <w:b/>
              </w:rPr>
              <w:t>9</w:t>
            </w:r>
            <w:r w:rsidR="005F5FFA" w:rsidRPr="004A7F5E">
              <w:rPr>
                <w:b/>
              </w:rPr>
              <w:t>.</w:t>
            </w:r>
            <w:r w:rsidR="005F5FFA" w:rsidRPr="004A7F5E">
              <w:t xml:space="preserve"> Graph all of them on the given graph. Don’t forget to label!</w:t>
            </w:r>
          </w:p>
          <w:p w:rsidR="007C556C" w:rsidRPr="004A7F5E" w:rsidRDefault="007C556C" w:rsidP="005F5FFA">
            <w:pPr>
              <w:ind w:left="360"/>
              <w:rPr>
                <w:b/>
              </w:rPr>
            </w:pPr>
          </w:p>
          <w:p w:rsidR="007C556C" w:rsidRPr="004A7F5E" w:rsidRDefault="007C556C" w:rsidP="005F5FFA">
            <w:pPr>
              <w:ind w:left="360"/>
              <w:rPr>
                <w:b/>
              </w:rPr>
            </w:pPr>
          </w:p>
          <w:p w:rsidR="007C556C" w:rsidRPr="004A7F5E" w:rsidRDefault="007C556C" w:rsidP="005F5FFA">
            <w:pPr>
              <w:ind w:left="360"/>
              <w:rPr>
                <w:b/>
              </w:rPr>
            </w:pPr>
          </w:p>
        </w:tc>
        <w:tc>
          <w:tcPr>
            <w:tcW w:w="5367" w:type="dxa"/>
            <w:gridSpan w:val="5"/>
            <w:vMerge/>
          </w:tcPr>
          <w:p w:rsidR="005F5FFA" w:rsidRPr="004A7F5E" w:rsidRDefault="005F5FFA" w:rsidP="00B65E87">
            <w:pPr>
              <w:ind w:left="360"/>
              <w:rPr>
                <w:noProof/>
              </w:rPr>
            </w:pPr>
          </w:p>
        </w:tc>
      </w:tr>
    </w:tbl>
    <w:p w:rsidR="0043388E" w:rsidRPr="004A7F5E" w:rsidRDefault="0043388E"/>
    <w:sectPr w:rsidR="0043388E" w:rsidRPr="004A7F5E" w:rsidSect="00C75EA8">
      <w:headerReference w:type="first" r:id="rId26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5EA8" w:rsidRDefault="00C75EA8" w:rsidP="00C75EA8">
      <w:r>
        <w:separator/>
      </w:r>
    </w:p>
  </w:endnote>
  <w:endnote w:type="continuationSeparator" w:id="0">
    <w:p w:rsidR="00C75EA8" w:rsidRDefault="00C75EA8" w:rsidP="00C75E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5EA8" w:rsidRDefault="00C75EA8" w:rsidP="00C75EA8">
      <w:r>
        <w:separator/>
      </w:r>
    </w:p>
  </w:footnote>
  <w:footnote w:type="continuationSeparator" w:id="0">
    <w:p w:rsidR="00C75EA8" w:rsidRDefault="00C75EA8" w:rsidP="00C75E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EA8" w:rsidRPr="00C75EA8" w:rsidRDefault="00C75EA8">
    <w:pPr>
      <w:pStyle w:val="Header"/>
      <w:rPr>
        <w:b/>
      </w:rPr>
    </w:pPr>
    <w:r>
      <w:t xml:space="preserve">Name: ____________________________ </w:t>
    </w:r>
    <w:r w:rsidR="00027413">
      <w:t>Geometry</w:t>
    </w:r>
    <w:r>
      <w:t xml:space="preserve"> </w:t>
    </w:r>
    <w:r>
      <w:tab/>
    </w:r>
    <w:r w:rsidR="00027413">
      <w:rPr>
        <w:b/>
      </w:rPr>
      <w:t xml:space="preserve">Unit 1 Study Guide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46742"/>
    <w:multiLevelType w:val="hybridMultilevel"/>
    <w:tmpl w:val="5ACEFE70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8410E3"/>
    <w:multiLevelType w:val="hybridMultilevel"/>
    <w:tmpl w:val="11EA7A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87131E"/>
    <w:multiLevelType w:val="hybridMultilevel"/>
    <w:tmpl w:val="2F6A3E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2C37C4"/>
    <w:multiLevelType w:val="hybridMultilevel"/>
    <w:tmpl w:val="54E0A27C"/>
    <w:lvl w:ilvl="0" w:tplc="D6BC9A2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93935"/>
    <w:multiLevelType w:val="hybridMultilevel"/>
    <w:tmpl w:val="C046D148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3E1C13"/>
    <w:multiLevelType w:val="hybridMultilevel"/>
    <w:tmpl w:val="7E60A6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345238"/>
    <w:multiLevelType w:val="hybridMultilevel"/>
    <w:tmpl w:val="AE88433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30738F"/>
    <w:multiLevelType w:val="hybridMultilevel"/>
    <w:tmpl w:val="95D6D1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F172DD"/>
    <w:multiLevelType w:val="hybridMultilevel"/>
    <w:tmpl w:val="89D097F6"/>
    <w:lvl w:ilvl="0" w:tplc="2AC636FE">
      <w:start w:val="1"/>
      <w:numFmt w:val="upperLetter"/>
      <w:lvlText w:val="%1."/>
      <w:lvlJc w:val="left"/>
      <w:pPr>
        <w:ind w:left="144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15A7615C"/>
    <w:multiLevelType w:val="hybridMultilevel"/>
    <w:tmpl w:val="01C8AE8A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65DC2E12">
      <w:start w:val="1"/>
      <w:numFmt w:val="upp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7A3BF7"/>
    <w:multiLevelType w:val="hybridMultilevel"/>
    <w:tmpl w:val="62362140"/>
    <w:lvl w:ilvl="0" w:tplc="1132EDE4">
      <w:start w:val="1"/>
      <w:numFmt w:val="upperLetter"/>
      <w:lvlText w:val="%1."/>
      <w:lvlJc w:val="left"/>
      <w:pPr>
        <w:ind w:left="1440" w:hanging="360"/>
      </w:pPr>
      <w:rPr>
        <w:rFonts w:ascii="Times New Roman" w:hAnsi="Times New Roman" w:cs="Times New Roman" w:hint="default"/>
        <w:b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CC771A"/>
    <w:multiLevelType w:val="hybridMultilevel"/>
    <w:tmpl w:val="45B6B1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577D00"/>
    <w:multiLevelType w:val="hybridMultilevel"/>
    <w:tmpl w:val="99DE3EC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692D98"/>
    <w:multiLevelType w:val="hybridMultilevel"/>
    <w:tmpl w:val="B6DEDA8C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A32C7C"/>
    <w:multiLevelType w:val="hybridMultilevel"/>
    <w:tmpl w:val="9F2ABB5A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2EB35771"/>
    <w:multiLevelType w:val="hybridMultilevel"/>
    <w:tmpl w:val="B4EC728E"/>
    <w:lvl w:ilvl="0" w:tplc="DB26BD5E">
      <w:start w:val="1"/>
      <w:numFmt w:val="upperLetter"/>
      <w:lvlText w:val="%1."/>
      <w:lvlJc w:val="left"/>
      <w:pPr>
        <w:ind w:left="72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5F6B97"/>
    <w:multiLevelType w:val="hybridMultilevel"/>
    <w:tmpl w:val="AB9AE46C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161AE4"/>
    <w:multiLevelType w:val="hybridMultilevel"/>
    <w:tmpl w:val="F488CFF2"/>
    <w:lvl w:ilvl="0" w:tplc="2DFC734C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A70624"/>
    <w:multiLevelType w:val="hybridMultilevel"/>
    <w:tmpl w:val="79926C40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A63965"/>
    <w:multiLevelType w:val="hybridMultilevel"/>
    <w:tmpl w:val="34EA7DF2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D056B8"/>
    <w:multiLevelType w:val="hybridMultilevel"/>
    <w:tmpl w:val="76503F66"/>
    <w:lvl w:ilvl="0" w:tplc="A498E218">
      <w:start w:val="1"/>
      <w:numFmt w:val="upperLetter"/>
      <w:lvlText w:val="%1."/>
      <w:lvlJc w:val="left"/>
      <w:pPr>
        <w:ind w:left="10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C194A79"/>
    <w:multiLevelType w:val="hybridMultilevel"/>
    <w:tmpl w:val="E6E0A9AA"/>
    <w:lvl w:ilvl="0" w:tplc="82D499E6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EE661B"/>
    <w:multiLevelType w:val="hybridMultilevel"/>
    <w:tmpl w:val="DF9E2B5A"/>
    <w:lvl w:ilvl="0" w:tplc="65DC2E12">
      <w:start w:val="1"/>
      <w:numFmt w:val="upperLetter"/>
      <w:lvlText w:val="%1."/>
      <w:lvlJc w:val="left"/>
      <w:pPr>
        <w:ind w:left="144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313704"/>
    <w:multiLevelType w:val="hybridMultilevel"/>
    <w:tmpl w:val="983CAEC0"/>
    <w:lvl w:ilvl="0" w:tplc="DB26BD5E">
      <w:start w:val="1"/>
      <w:numFmt w:val="upperLetter"/>
      <w:lvlText w:val="%1."/>
      <w:lvlJc w:val="left"/>
      <w:pPr>
        <w:ind w:left="1440" w:hanging="360"/>
      </w:pPr>
      <w:rPr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497718CF"/>
    <w:multiLevelType w:val="hybridMultilevel"/>
    <w:tmpl w:val="E3748EE8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136319"/>
    <w:multiLevelType w:val="hybridMultilevel"/>
    <w:tmpl w:val="596ACD80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221C1524">
      <w:start w:val="1"/>
      <w:numFmt w:val="upp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/>
        <w:sz w:val="22"/>
        <w:szCs w:val="22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895C87"/>
    <w:multiLevelType w:val="hybridMultilevel"/>
    <w:tmpl w:val="01C8AE8A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65DC2E12">
      <w:start w:val="1"/>
      <w:numFmt w:val="upp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DEC1D1D"/>
    <w:multiLevelType w:val="hybridMultilevel"/>
    <w:tmpl w:val="02248D14"/>
    <w:lvl w:ilvl="0" w:tplc="9EE428B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CA3F43"/>
    <w:multiLevelType w:val="hybridMultilevel"/>
    <w:tmpl w:val="55C02A6E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EA1482"/>
    <w:multiLevelType w:val="hybridMultilevel"/>
    <w:tmpl w:val="10F025B0"/>
    <w:lvl w:ilvl="0" w:tplc="49E6867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6A72F96A">
      <w:start w:val="1"/>
      <w:numFmt w:val="upperLetter"/>
      <w:lvlText w:val="%2."/>
      <w:lvlJc w:val="left"/>
      <w:pPr>
        <w:ind w:left="1440" w:hanging="360"/>
      </w:pPr>
      <w:rPr>
        <w:b/>
        <w:sz w:val="20"/>
        <w:szCs w:val="2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195151"/>
    <w:multiLevelType w:val="hybridMultilevel"/>
    <w:tmpl w:val="596ACD80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221C1524">
      <w:start w:val="1"/>
      <w:numFmt w:val="upp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/>
        <w:sz w:val="22"/>
        <w:szCs w:val="22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0C43DE"/>
    <w:multiLevelType w:val="hybridMultilevel"/>
    <w:tmpl w:val="E1AC1DD8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3C131E9"/>
    <w:multiLevelType w:val="hybridMultilevel"/>
    <w:tmpl w:val="596ACD80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221C1524">
      <w:start w:val="1"/>
      <w:numFmt w:val="upp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b/>
        <w:sz w:val="22"/>
        <w:szCs w:val="22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E72D9B"/>
    <w:multiLevelType w:val="hybridMultilevel"/>
    <w:tmpl w:val="B22CF4B6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C12630"/>
    <w:multiLevelType w:val="hybridMultilevel"/>
    <w:tmpl w:val="7AC428D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CAC44B9"/>
    <w:multiLevelType w:val="hybridMultilevel"/>
    <w:tmpl w:val="1024B622"/>
    <w:lvl w:ilvl="0" w:tplc="0409000F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A27394"/>
    <w:multiLevelType w:val="hybridMultilevel"/>
    <w:tmpl w:val="A510DD9A"/>
    <w:lvl w:ilvl="0" w:tplc="DC924852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26"/>
  </w:num>
  <w:num w:numId="3">
    <w:abstractNumId w:val="35"/>
  </w:num>
  <w:num w:numId="4">
    <w:abstractNumId w:val="8"/>
  </w:num>
  <w:num w:numId="5">
    <w:abstractNumId w:val="5"/>
  </w:num>
  <w:num w:numId="6">
    <w:abstractNumId w:val="10"/>
  </w:num>
  <w:num w:numId="7">
    <w:abstractNumId w:val="25"/>
  </w:num>
  <w:num w:numId="8">
    <w:abstractNumId w:val="24"/>
  </w:num>
  <w:num w:numId="9">
    <w:abstractNumId w:val="32"/>
  </w:num>
  <w:num w:numId="10">
    <w:abstractNumId w:val="33"/>
  </w:num>
  <w:num w:numId="11">
    <w:abstractNumId w:val="28"/>
  </w:num>
  <w:num w:numId="12">
    <w:abstractNumId w:val="23"/>
  </w:num>
  <w:num w:numId="13">
    <w:abstractNumId w:val="15"/>
  </w:num>
  <w:num w:numId="14">
    <w:abstractNumId w:val="3"/>
  </w:num>
  <w:num w:numId="15">
    <w:abstractNumId w:val="11"/>
  </w:num>
  <w:num w:numId="16">
    <w:abstractNumId w:val="20"/>
  </w:num>
  <w:num w:numId="17">
    <w:abstractNumId w:val="34"/>
  </w:num>
  <w:num w:numId="18">
    <w:abstractNumId w:val="30"/>
  </w:num>
  <w:num w:numId="19">
    <w:abstractNumId w:val="1"/>
  </w:num>
  <w:num w:numId="20">
    <w:abstractNumId w:val="21"/>
  </w:num>
  <w:num w:numId="21">
    <w:abstractNumId w:val="14"/>
  </w:num>
  <w:num w:numId="22">
    <w:abstractNumId w:val="17"/>
  </w:num>
  <w:num w:numId="23">
    <w:abstractNumId w:val="22"/>
  </w:num>
  <w:num w:numId="24">
    <w:abstractNumId w:val="12"/>
  </w:num>
  <w:num w:numId="25">
    <w:abstractNumId w:val="16"/>
  </w:num>
  <w:num w:numId="26">
    <w:abstractNumId w:val="19"/>
  </w:num>
  <w:num w:numId="27">
    <w:abstractNumId w:val="4"/>
  </w:num>
  <w:num w:numId="28">
    <w:abstractNumId w:val="31"/>
  </w:num>
  <w:num w:numId="29">
    <w:abstractNumId w:val="0"/>
  </w:num>
  <w:num w:numId="30">
    <w:abstractNumId w:val="18"/>
  </w:num>
  <w:num w:numId="31">
    <w:abstractNumId w:val="9"/>
  </w:num>
  <w:num w:numId="32">
    <w:abstractNumId w:val="27"/>
  </w:num>
  <w:num w:numId="33">
    <w:abstractNumId w:val="36"/>
  </w:num>
  <w:num w:numId="34">
    <w:abstractNumId w:val="13"/>
  </w:num>
  <w:num w:numId="35">
    <w:abstractNumId w:val="7"/>
  </w:num>
  <w:num w:numId="36">
    <w:abstractNumId w:val="2"/>
  </w:num>
  <w:num w:numId="3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3E87"/>
    <w:rsid w:val="00027413"/>
    <w:rsid w:val="000A0593"/>
    <w:rsid w:val="00113E87"/>
    <w:rsid w:val="0022266A"/>
    <w:rsid w:val="002C70A9"/>
    <w:rsid w:val="002E262F"/>
    <w:rsid w:val="003103F9"/>
    <w:rsid w:val="003219D4"/>
    <w:rsid w:val="0043388E"/>
    <w:rsid w:val="0046562C"/>
    <w:rsid w:val="00473591"/>
    <w:rsid w:val="004A7F5E"/>
    <w:rsid w:val="00572375"/>
    <w:rsid w:val="005F2EBF"/>
    <w:rsid w:val="005F5FFA"/>
    <w:rsid w:val="005F7B21"/>
    <w:rsid w:val="006621C5"/>
    <w:rsid w:val="0069289B"/>
    <w:rsid w:val="006D7B3C"/>
    <w:rsid w:val="00760514"/>
    <w:rsid w:val="007C556C"/>
    <w:rsid w:val="00855F29"/>
    <w:rsid w:val="00912E19"/>
    <w:rsid w:val="0094737B"/>
    <w:rsid w:val="00970E5C"/>
    <w:rsid w:val="00A7798B"/>
    <w:rsid w:val="00B65E87"/>
    <w:rsid w:val="00B8736A"/>
    <w:rsid w:val="00C75EA8"/>
    <w:rsid w:val="00C90404"/>
    <w:rsid w:val="00C966ED"/>
    <w:rsid w:val="00CE16AF"/>
    <w:rsid w:val="00EF5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5073921"/>
  <w15:docId w15:val="{179BCA2B-A321-43F3-BE30-E630BDAB61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3E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13E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13E8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13E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E87"/>
    <w:rPr>
      <w:rFonts w:ascii="Tahoma" w:eastAsia="Times New Roman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B65E87"/>
    <w:rPr>
      <w:szCs w:val="20"/>
    </w:rPr>
  </w:style>
  <w:style w:type="character" w:customStyle="1" w:styleId="BodyTextChar">
    <w:name w:val="Body Text Char"/>
    <w:basedOn w:val="DefaultParagraphFont"/>
    <w:link w:val="BodyText"/>
    <w:rsid w:val="00B65E87"/>
    <w:rPr>
      <w:rFonts w:ascii="Times New Roman" w:eastAsia="Times New Roman" w:hAnsi="Times New Roman" w:cs="Times New Roman"/>
      <w:sz w:val="24"/>
      <w:szCs w:val="20"/>
    </w:rPr>
  </w:style>
  <w:style w:type="paragraph" w:styleId="Header">
    <w:name w:val="header"/>
    <w:basedOn w:val="Normal"/>
    <w:link w:val="HeaderChar"/>
    <w:uiPriority w:val="99"/>
    <w:unhideWhenUsed/>
    <w:rsid w:val="00C75EA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5EA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75EA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5EA8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gif"/><Relationship Id="rId12" Type="http://schemas.openxmlformats.org/officeDocument/2006/relationships/image" Target="media/image5.gif"/><Relationship Id="rId17" Type="http://schemas.openxmlformats.org/officeDocument/2006/relationships/image" Target="media/image9.gif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gi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gif"/><Relationship Id="rId22" Type="http://schemas.openxmlformats.org/officeDocument/2006/relationships/image" Target="media/image12.gi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22</Words>
  <Characters>184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ison</dc:creator>
  <cp:lastModifiedBy>Allison Chapman</cp:lastModifiedBy>
  <cp:revision>4</cp:revision>
  <dcterms:created xsi:type="dcterms:W3CDTF">2016-08-12T15:06:00Z</dcterms:created>
  <dcterms:modified xsi:type="dcterms:W3CDTF">2016-08-17T11:53:00Z</dcterms:modified>
</cp:coreProperties>
</file>